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D2C2B">
        <w:rPr>
          <w:rFonts w:ascii="Times New Roman" w:hAnsi="Times New Roman" w:cs="Times New Roman"/>
          <w:b/>
          <w:sz w:val="24"/>
          <w:szCs w:val="24"/>
        </w:rPr>
        <w:t>ХИМИКОТЕХНОЛОГИЧЕН И МЕТАЛУРГИЧЕН УНИВЕРСИТЕТ</w:t>
      </w: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14716" w:rsidP="00B2125D">
      <w:pPr>
        <w:jc w:val="center"/>
        <w:rPr>
          <w:rFonts w:ascii="Times New Roman" w:hAnsi="Times New Roman" w:cs="Times New Roman"/>
          <w:b/>
          <w:sz w:val="44"/>
          <w:szCs w:val="44"/>
        </w:rPr>
      </w:pPr>
      <w:r>
        <w:rPr>
          <w:rFonts w:ascii="Times New Roman" w:hAnsi="Times New Roman" w:cs="Times New Roman"/>
          <w:b/>
          <w:sz w:val="44"/>
          <w:szCs w:val="44"/>
        </w:rPr>
        <w:t>ПРИМЕРЕН ТЕСТ</w:t>
      </w: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D2C2B">
        <w:rPr>
          <w:rFonts w:ascii="Times New Roman" w:hAnsi="Times New Roman" w:cs="Times New Roman"/>
          <w:b/>
          <w:sz w:val="24"/>
          <w:szCs w:val="24"/>
        </w:rPr>
        <w:t xml:space="preserve">по </w:t>
      </w:r>
      <w:r w:rsidR="00CE36FB" w:rsidRPr="00ED2C2B">
        <w:rPr>
          <w:rFonts w:ascii="Times New Roman" w:hAnsi="Times New Roman" w:cs="Times New Roman"/>
          <w:b/>
          <w:sz w:val="24"/>
          <w:szCs w:val="24"/>
        </w:rPr>
        <w:t>химия</w:t>
      </w: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ED2C2B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85194" w:rsidRPr="00ED2C2B" w:rsidRDefault="00B85194" w:rsidP="00B8519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lastRenderedPageBreak/>
        <w:t>1. Посочете кои от елементите на 2А група се наричат алкалоземни</w:t>
      </w:r>
    </w:p>
    <w:p w:rsidR="00B85194" w:rsidRPr="00ED2C2B" w:rsidRDefault="00B85194" w:rsidP="00B8519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ED2C2B">
        <w:rPr>
          <w:rFonts w:ascii="Times New Roman" w:hAnsi="Times New Roman" w:cs="Times New Roman"/>
          <w:sz w:val="24"/>
          <w:szCs w:val="24"/>
        </w:rPr>
        <w:t>Be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ED2C2B">
        <w:rPr>
          <w:rFonts w:ascii="Times New Roman" w:hAnsi="Times New Roman" w:cs="Times New Roman"/>
          <w:sz w:val="24"/>
          <w:szCs w:val="24"/>
        </w:rPr>
        <w:t>Ba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ED2C2B">
        <w:rPr>
          <w:rFonts w:ascii="Times New Roman" w:hAnsi="Times New Roman" w:cs="Times New Roman"/>
          <w:sz w:val="24"/>
          <w:szCs w:val="24"/>
        </w:rPr>
        <w:t>Rd</w:t>
      </w:r>
    </w:p>
    <w:p w:rsidR="00B85194" w:rsidRPr="00ED2C2B" w:rsidRDefault="00B85194" w:rsidP="00B85194">
      <w:pPr>
        <w:rPr>
          <w:rFonts w:ascii="Times New Roman" w:hAnsi="Times New Roman" w:cs="Times New Roman"/>
          <w:sz w:val="24"/>
          <w:szCs w:val="24"/>
          <w:lang w:val="de-DE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) Ca</w:t>
      </w:r>
      <w:r w:rsidRPr="00ED2C2B">
        <w:rPr>
          <w:rFonts w:ascii="Times New Roman" w:hAnsi="Times New Roman" w:cs="Times New Roman"/>
          <w:sz w:val="24"/>
          <w:szCs w:val="24"/>
        </w:rPr>
        <w:t>,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 xml:space="preserve"> S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ED2C2B">
        <w:rPr>
          <w:rFonts w:ascii="Times New Roman" w:hAnsi="Times New Roman" w:cs="Times New Roman"/>
          <w:sz w:val="24"/>
          <w:szCs w:val="24"/>
        </w:rPr>
        <w:t>,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 xml:space="preserve"> Mg</w:t>
      </w:r>
    </w:p>
    <w:p w:rsidR="00B85194" w:rsidRPr="00ED2C2B" w:rsidRDefault="00B85194" w:rsidP="00B85194">
      <w:pPr>
        <w:rPr>
          <w:rFonts w:ascii="Times New Roman" w:hAnsi="Times New Roman" w:cs="Times New Roman"/>
          <w:sz w:val="24"/>
          <w:szCs w:val="24"/>
          <w:lang w:val="de-DE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) Ca</w:t>
      </w:r>
      <w:r w:rsidRPr="00ED2C2B">
        <w:rPr>
          <w:rFonts w:ascii="Times New Roman" w:hAnsi="Times New Roman" w:cs="Times New Roman"/>
          <w:sz w:val="24"/>
          <w:szCs w:val="24"/>
        </w:rPr>
        <w:t>,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 xml:space="preserve"> Sr</w:t>
      </w:r>
      <w:r w:rsidRPr="00ED2C2B">
        <w:rPr>
          <w:rFonts w:ascii="Times New Roman" w:hAnsi="Times New Roman" w:cs="Times New Roman"/>
          <w:sz w:val="24"/>
          <w:szCs w:val="24"/>
        </w:rPr>
        <w:t>,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 xml:space="preserve"> Ba</w:t>
      </w:r>
    </w:p>
    <w:p w:rsidR="00B85194" w:rsidRPr="00ED2C2B" w:rsidRDefault="00B85194" w:rsidP="00B85194">
      <w:pPr>
        <w:rPr>
          <w:rFonts w:ascii="Times New Roman" w:hAnsi="Times New Roman" w:cs="Times New Roman"/>
          <w:sz w:val="24"/>
          <w:szCs w:val="24"/>
        </w:rPr>
      </w:pPr>
    </w:p>
    <w:p w:rsidR="00B85194" w:rsidRPr="00ED2C2B" w:rsidRDefault="00ED2C2B" w:rsidP="00B851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B85194" w:rsidRPr="00ED2C2B">
        <w:rPr>
          <w:rFonts w:ascii="Times New Roman" w:hAnsi="Times New Roman" w:cs="Times New Roman"/>
          <w:sz w:val="24"/>
          <w:szCs w:val="24"/>
        </w:rPr>
        <w:t>. Кое от посочените съединения е α-аминокиселина</w:t>
      </w:r>
    </w:p>
    <w:p w:rsidR="00B85194" w:rsidRPr="00ED2C2B" w:rsidRDefault="00B85194" w:rsidP="00B85194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B85194" w:rsidRPr="00ED2C2B" w:rsidRDefault="00B85194" w:rsidP="00B85194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 xml:space="preserve">а) </w:t>
      </w:r>
      <w:r w:rsidRPr="00ED2C2B">
        <w:rPr>
          <w:rFonts w:ascii="Times New Roman" w:hAnsi="Times New Roman" w:cs="Times New Roman"/>
          <w:sz w:val="24"/>
          <w:szCs w:val="24"/>
        </w:rPr>
        <w:object w:dxaOrig="2388" w:dyaOrig="14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72.75pt" o:ole="">
            <v:imagedata r:id="rId5" o:title=""/>
          </v:shape>
          <o:OLEObject Type="Embed" ProgID="ChemDraw.Document.6.0" ShapeID="_x0000_i1025" DrawAspect="Content" ObjectID="_1640275237" r:id="rId6"/>
        </w:object>
      </w:r>
      <w:r w:rsidRPr="00ED2C2B">
        <w:rPr>
          <w:rFonts w:ascii="Times New Roman" w:hAnsi="Times New Roman" w:cs="Times New Roman"/>
          <w:sz w:val="24"/>
          <w:szCs w:val="24"/>
        </w:rPr>
        <w:t xml:space="preserve">   б) </w:t>
      </w:r>
      <w:r w:rsidRPr="00ED2C2B">
        <w:rPr>
          <w:rFonts w:ascii="Times New Roman" w:hAnsi="Times New Roman" w:cs="Times New Roman"/>
          <w:sz w:val="24"/>
          <w:szCs w:val="24"/>
        </w:rPr>
        <w:object w:dxaOrig="2239" w:dyaOrig="1459">
          <v:shape id="_x0000_i1026" type="#_x0000_t75" style="width:111.75pt;height:72.75pt" o:ole="">
            <v:imagedata r:id="rId7" o:title=""/>
          </v:shape>
          <o:OLEObject Type="Embed" ProgID="ChemDraw.Document.6.0" ShapeID="_x0000_i1026" DrawAspect="Content" ObjectID="_1640275238" r:id="rId8"/>
        </w:object>
      </w:r>
      <w:r w:rsidRPr="00ED2C2B">
        <w:rPr>
          <w:rFonts w:ascii="Times New Roman" w:hAnsi="Times New Roman" w:cs="Times New Roman"/>
          <w:sz w:val="24"/>
          <w:szCs w:val="24"/>
        </w:rPr>
        <w:t xml:space="preserve">  в) </w:t>
      </w:r>
      <w:r w:rsidRPr="00ED2C2B">
        <w:rPr>
          <w:rFonts w:ascii="Times New Roman" w:hAnsi="Times New Roman" w:cs="Times New Roman"/>
          <w:sz w:val="24"/>
          <w:szCs w:val="24"/>
        </w:rPr>
        <w:object w:dxaOrig="2088" w:dyaOrig="1800">
          <v:shape id="_x0000_i1027" type="#_x0000_t75" style="width:104.25pt;height:90pt" o:ole="">
            <v:imagedata r:id="rId9" o:title=""/>
          </v:shape>
          <o:OLEObject Type="Embed" ProgID="ChemDraw.Document.6.0" ShapeID="_x0000_i1027" DrawAspect="Content" ObjectID="_1640275239" r:id="rId10"/>
        </w:object>
      </w:r>
    </w:p>
    <w:p w:rsidR="00B85194" w:rsidRPr="00ED2C2B" w:rsidRDefault="00B85194" w:rsidP="00B85194">
      <w:pPr>
        <w:rPr>
          <w:rFonts w:ascii="Times New Roman" w:hAnsi="Times New Roman" w:cs="Times New Roman"/>
          <w:sz w:val="24"/>
          <w:szCs w:val="24"/>
        </w:rPr>
      </w:pPr>
    </w:p>
    <w:p w:rsidR="00B85194" w:rsidRPr="00ED2C2B" w:rsidRDefault="00B85194" w:rsidP="00B85194">
      <w:pPr>
        <w:rPr>
          <w:rFonts w:ascii="Times New Roman" w:hAnsi="Times New Roman" w:cs="Times New Roman"/>
          <w:sz w:val="24"/>
          <w:szCs w:val="24"/>
        </w:rPr>
      </w:pPr>
    </w:p>
    <w:p w:rsidR="00B85194" w:rsidRPr="00ED2C2B" w:rsidRDefault="00ED2C2B" w:rsidP="00B85194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B85194" w:rsidRPr="00ED2C2B">
        <w:rPr>
          <w:rFonts w:ascii="Times New Roman" w:hAnsi="Times New Roman" w:cs="Times New Roman"/>
          <w:sz w:val="24"/>
          <w:szCs w:val="24"/>
        </w:rPr>
        <w:t>. Ароматните въглеводороди съдържат</w:t>
      </w:r>
    </w:p>
    <w:p w:rsidR="00B85194" w:rsidRPr="00ED2C2B" w:rsidRDefault="00B85194" w:rsidP="00B85194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>а) циклична система с висока стабилност</w:t>
      </w:r>
    </w:p>
    <w:p w:rsidR="00B85194" w:rsidRPr="00ED2C2B" w:rsidRDefault="00B85194" w:rsidP="00B85194">
      <w:pPr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>б) само прости σ-химични връзки</w:t>
      </w:r>
    </w:p>
    <w:p w:rsidR="00B85194" w:rsidRPr="00ED2C2B" w:rsidRDefault="00B85194" w:rsidP="00B85194">
      <w:pPr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>в) една сложна двойна химична връзка</w:t>
      </w:r>
    </w:p>
    <w:p w:rsidR="00B23685" w:rsidRPr="00ED2C2B" w:rsidRDefault="00B23685" w:rsidP="00631AA1">
      <w:pPr>
        <w:tabs>
          <w:tab w:val="left" w:pos="426"/>
        </w:tabs>
        <w:spacing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E36FB" w:rsidRPr="00ED2C2B" w:rsidRDefault="00CE36FB" w:rsidP="00ED2C2B">
      <w:pPr>
        <w:pStyle w:val="ListParagraph"/>
        <w:numPr>
          <w:ilvl w:val="0"/>
          <w:numId w:val="18"/>
        </w:numPr>
        <w:tabs>
          <w:tab w:val="left" w:pos="284"/>
        </w:tabs>
        <w:spacing w:line="36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>При взаимодействие на карбоксилна киселина и алкохол протича процес наречен:</w:t>
      </w:r>
    </w:p>
    <w:p w:rsidR="00CE36FB" w:rsidRPr="00ED2C2B" w:rsidRDefault="00CE36FB" w:rsidP="00631AA1">
      <w:pPr>
        <w:tabs>
          <w:tab w:val="left" w:pos="426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>а) осапунване</w:t>
      </w:r>
    </w:p>
    <w:p w:rsidR="00CE36FB" w:rsidRPr="00ED2C2B" w:rsidRDefault="00CE36FB" w:rsidP="00631AA1">
      <w:pPr>
        <w:tabs>
          <w:tab w:val="left" w:pos="426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>б) естерификация</w:t>
      </w:r>
    </w:p>
    <w:p w:rsidR="00CE36FB" w:rsidRPr="00ED2C2B" w:rsidRDefault="00CE36FB" w:rsidP="00631AA1">
      <w:pPr>
        <w:tabs>
          <w:tab w:val="left" w:pos="426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>в) хидролиза</w:t>
      </w:r>
    </w:p>
    <w:p w:rsidR="00580AA0" w:rsidRDefault="00580AA0" w:rsidP="00580AA0">
      <w:pPr>
        <w:pStyle w:val="ListParagraph"/>
        <w:tabs>
          <w:tab w:val="left" w:pos="426"/>
        </w:tabs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CE36FB" w:rsidRPr="00ED2C2B" w:rsidRDefault="00CE36FB" w:rsidP="00580AA0">
      <w:pPr>
        <w:pStyle w:val="ListParagraph"/>
        <w:numPr>
          <w:ilvl w:val="0"/>
          <w:numId w:val="18"/>
        </w:numPr>
        <w:tabs>
          <w:tab w:val="left" w:pos="284"/>
        </w:tabs>
        <w:spacing w:line="36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 xml:space="preserve">Кое от посочените по-долу съединения има свойствата </w:t>
      </w:r>
      <w:r w:rsidR="007C5F22">
        <w:rPr>
          <w:rFonts w:ascii="Times New Roman" w:hAnsi="Times New Roman" w:cs="Times New Roman"/>
          <w:sz w:val="24"/>
          <w:szCs w:val="24"/>
        </w:rPr>
        <w:t>характерни за</w:t>
      </w:r>
      <w:r w:rsidRPr="00ED2C2B">
        <w:rPr>
          <w:rFonts w:ascii="Times New Roman" w:hAnsi="Times New Roman" w:cs="Times New Roman"/>
          <w:sz w:val="24"/>
          <w:szCs w:val="24"/>
        </w:rPr>
        <w:t xml:space="preserve"> фенол</w:t>
      </w:r>
      <w:r w:rsidR="007C5F22">
        <w:rPr>
          <w:rFonts w:ascii="Times New Roman" w:hAnsi="Times New Roman" w:cs="Times New Roman"/>
          <w:sz w:val="24"/>
          <w:szCs w:val="24"/>
        </w:rPr>
        <w:t>ите</w:t>
      </w:r>
      <w:r w:rsidRPr="00ED2C2B">
        <w:rPr>
          <w:rFonts w:ascii="Times New Roman" w:hAnsi="Times New Roman" w:cs="Times New Roman"/>
          <w:sz w:val="24"/>
          <w:szCs w:val="24"/>
        </w:rPr>
        <w:t>:</w:t>
      </w:r>
    </w:p>
    <w:p w:rsidR="00CE36FB" w:rsidRPr="00ED2C2B" w:rsidRDefault="00CE36FB" w:rsidP="00631AA1">
      <w:pPr>
        <w:pStyle w:val="ListParagraph"/>
        <w:tabs>
          <w:tab w:val="left" w:pos="426"/>
        </w:tabs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 xml:space="preserve">а) </w:t>
      </w:r>
      <w:r w:rsidRPr="00ED2C2B">
        <w:object w:dxaOrig="1195" w:dyaOrig="1951">
          <v:shape id="_x0000_i1028" type="#_x0000_t75" style="width:60pt;height:97.5pt" o:ole="">
            <v:imagedata r:id="rId11" o:title=""/>
          </v:shape>
          <o:OLEObject Type="Embed" ProgID="ChemDraw.Document.6.0" ShapeID="_x0000_i1028" DrawAspect="Content" ObjectID="_1640275240" r:id="rId12"/>
        </w:object>
      </w:r>
      <w:r w:rsidRPr="00ED2C2B">
        <w:rPr>
          <w:rFonts w:ascii="Times New Roman" w:hAnsi="Times New Roman" w:cs="Times New Roman"/>
          <w:sz w:val="24"/>
          <w:szCs w:val="24"/>
        </w:rPr>
        <w:t xml:space="preserve">             б) </w:t>
      </w:r>
      <w:r w:rsidRPr="00ED2C2B">
        <w:object w:dxaOrig="1627" w:dyaOrig="768">
          <v:shape id="_x0000_i1029" type="#_x0000_t75" style="width:81pt;height:38.25pt" o:ole="">
            <v:imagedata r:id="rId13" o:title=""/>
          </v:shape>
          <o:OLEObject Type="Embed" ProgID="ChemDraw.Document.6.0" ShapeID="_x0000_i1029" DrawAspect="Content" ObjectID="_1640275241" r:id="rId14"/>
        </w:object>
      </w:r>
      <w:r w:rsidRPr="00ED2C2B">
        <w:rPr>
          <w:rFonts w:ascii="Times New Roman" w:hAnsi="Times New Roman" w:cs="Times New Roman"/>
          <w:sz w:val="24"/>
          <w:szCs w:val="24"/>
        </w:rPr>
        <w:t xml:space="preserve">                в) </w:t>
      </w:r>
      <w:r w:rsidRPr="00ED2C2B">
        <w:object w:dxaOrig="1934" w:dyaOrig="1951">
          <v:shape id="_x0000_i1030" type="#_x0000_t75" style="width:96.75pt;height:97.5pt" o:ole="">
            <v:imagedata r:id="rId15" o:title=""/>
          </v:shape>
          <o:OLEObject Type="Embed" ProgID="ChemDraw.Document.6.0" ShapeID="_x0000_i1030" DrawAspect="Content" ObjectID="_1640275242" r:id="rId16"/>
        </w:object>
      </w:r>
    </w:p>
    <w:p w:rsidR="00CE36FB" w:rsidRPr="00ED2C2B" w:rsidRDefault="00CE36FB" w:rsidP="00631AA1">
      <w:pPr>
        <w:pStyle w:val="ListParagraph"/>
        <w:tabs>
          <w:tab w:val="left" w:pos="426"/>
        </w:tabs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CE36FB" w:rsidRPr="00ED2C2B" w:rsidRDefault="00CE36FB" w:rsidP="00631AA1">
      <w:pPr>
        <w:pStyle w:val="ListParagraph"/>
        <w:tabs>
          <w:tab w:val="left" w:pos="426"/>
        </w:tabs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B85194" w:rsidRPr="00ED2C2B" w:rsidRDefault="00B85194" w:rsidP="00B85194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lastRenderedPageBreak/>
        <w:t>В кой ред са написани формулите на варовик, гипс и гасена вар?</w:t>
      </w:r>
    </w:p>
    <w:p w:rsidR="00B85194" w:rsidRPr="00ED2C2B" w:rsidRDefault="00B85194" w:rsidP="00B85194">
      <w:pPr>
        <w:ind w:left="360"/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ED2C2B">
        <w:rPr>
          <w:rFonts w:ascii="Times New Roman" w:hAnsi="Times New Roman" w:cs="Times New Roman"/>
          <w:sz w:val="24"/>
          <w:szCs w:val="24"/>
        </w:rPr>
        <w:t>CaO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Pr="00ED2C2B">
        <w:rPr>
          <w:rFonts w:ascii="Times New Roman" w:hAnsi="Times New Roman" w:cs="Times New Roman"/>
          <w:sz w:val="24"/>
          <w:szCs w:val="24"/>
          <w:lang w:val="en-US"/>
        </w:rPr>
        <w:t>CaSO</w:t>
      </w:r>
      <w:proofErr w:type="spellEnd"/>
      <w:r w:rsidRPr="00ED2C2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4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2H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proofErr w:type="spellStart"/>
      <w:r w:rsidRPr="00ED2C2B">
        <w:rPr>
          <w:rFonts w:ascii="Times New Roman" w:hAnsi="Times New Roman" w:cs="Times New Roman"/>
          <w:sz w:val="24"/>
          <w:szCs w:val="24"/>
          <w:lang w:val="en-US"/>
        </w:rPr>
        <w:t>CaCO</w:t>
      </w:r>
      <w:proofErr w:type="spellEnd"/>
      <w:r w:rsidRPr="00ED2C2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</w:p>
    <w:p w:rsidR="00B85194" w:rsidRPr="00ED2C2B" w:rsidRDefault="00B85194" w:rsidP="00B85194">
      <w:pPr>
        <w:ind w:firstLine="360"/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б) </w:t>
      </w:r>
      <w:r w:rsidRPr="00ED2C2B">
        <w:rPr>
          <w:rFonts w:ascii="Times New Roman" w:hAnsi="Times New Roman" w:cs="Times New Roman"/>
          <w:sz w:val="24"/>
          <w:szCs w:val="24"/>
        </w:rPr>
        <w:t>Ca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ED2C2B">
        <w:rPr>
          <w:rFonts w:ascii="Times New Roman" w:hAnsi="Times New Roman" w:cs="Times New Roman"/>
          <w:sz w:val="24"/>
          <w:szCs w:val="24"/>
        </w:rPr>
        <w:t>OH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proofErr w:type="spellStart"/>
      <w:r w:rsidRPr="00ED2C2B">
        <w:rPr>
          <w:rFonts w:ascii="Times New Roman" w:hAnsi="Times New Roman" w:cs="Times New Roman"/>
          <w:sz w:val="24"/>
          <w:szCs w:val="24"/>
          <w:lang w:val="en-US"/>
        </w:rPr>
        <w:t>CaO</w:t>
      </w:r>
      <w:proofErr w:type="spellEnd"/>
      <w:r w:rsidRPr="00ED2C2B">
        <w:rPr>
          <w:rFonts w:ascii="Times New Roman" w:hAnsi="Times New Roman" w:cs="Times New Roman"/>
          <w:sz w:val="24"/>
          <w:szCs w:val="24"/>
          <w:lang w:val="en-US"/>
        </w:rPr>
        <w:t>;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Ca</w:t>
      </w:r>
      <w:r w:rsidRPr="00ED2C2B">
        <w:rPr>
          <w:rFonts w:ascii="Times New Roman" w:hAnsi="Times New Roman" w:cs="Times New Roman"/>
          <w:sz w:val="24"/>
          <w:szCs w:val="24"/>
        </w:rPr>
        <w:t>CO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</w:p>
    <w:p w:rsidR="00B85194" w:rsidRPr="00ED2C2B" w:rsidRDefault="00B85194" w:rsidP="00B85194">
      <w:pPr>
        <w:ind w:firstLine="360"/>
        <w:rPr>
          <w:rFonts w:ascii="Times New Roman" w:hAnsi="Times New Roman" w:cs="Times New Roman"/>
          <w:sz w:val="24"/>
          <w:szCs w:val="24"/>
          <w:lang w:val="de-DE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) CaCO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; CaSO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.2H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O; Ca(OH)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.</w:t>
      </w:r>
    </w:p>
    <w:p w:rsidR="00B85194" w:rsidRPr="00ED2C2B" w:rsidRDefault="00B85194" w:rsidP="00B85194">
      <w:pPr>
        <w:pStyle w:val="ListParagraph"/>
        <w:spacing w:after="60"/>
        <w:jc w:val="both"/>
        <w:rPr>
          <w:rFonts w:ascii="Times New Roman" w:hAnsi="Times New Roman" w:cs="Times New Roman"/>
          <w:sz w:val="24"/>
          <w:szCs w:val="24"/>
        </w:rPr>
      </w:pPr>
    </w:p>
    <w:p w:rsidR="00B85194" w:rsidRPr="00ED2C2B" w:rsidRDefault="00B85194" w:rsidP="00B85194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В кой ред са изразени само </w:t>
      </w:r>
      <w:r w:rsidRPr="00ED2C2B">
        <w:rPr>
          <w:rFonts w:ascii="Times New Roman" w:hAnsi="Times New Roman" w:cs="Times New Roman"/>
          <w:sz w:val="24"/>
          <w:szCs w:val="24"/>
        </w:rPr>
        <w:t>основни хидроксиди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>?</w:t>
      </w:r>
    </w:p>
    <w:p w:rsidR="00B85194" w:rsidRPr="00ED2C2B" w:rsidRDefault="00B85194" w:rsidP="00B85194">
      <w:pPr>
        <w:ind w:left="360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ED2C2B">
        <w:rPr>
          <w:rFonts w:ascii="Times New Roman" w:hAnsi="Times New Roman" w:cs="Times New Roman"/>
          <w:sz w:val="24"/>
          <w:szCs w:val="24"/>
        </w:rPr>
        <w:t>) Al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ED2C2B">
        <w:rPr>
          <w:rFonts w:ascii="Times New Roman" w:hAnsi="Times New Roman" w:cs="Times New Roman"/>
          <w:sz w:val="24"/>
          <w:szCs w:val="24"/>
        </w:rPr>
        <w:t>O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H)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D2C2B">
        <w:rPr>
          <w:rFonts w:ascii="Times New Roman" w:hAnsi="Times New Roman" w:cs="Times New Roman"/>
          <w:sz w:val="24"/>
          <w:szCs w:val="24"/>
        </w:rPr>
        <w:t>; Fe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ED2C2B">
        <w:rPr>
          <w:rFonts w:ascii="Times New Roman" w:hAnsi="Times New Roman" w:cs="Times New Roman"/>
          <w:sz w:val="24"/>
          <w:szCs w:val="24"/>
        </w:rPr>
        <w:t>O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H)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ED2C2B">
        <w:rPr>
          <w:rFonts w:ascii="Times New Roman" w:hAnsi="Times New Roman" w:cs="Times New Roman"/>
          <w:sz w:val="24"/>
          <w:szCs w:val="24"/>
        </w:rPr>
        <w:t xml:space="preserve">; 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ED2C2B">
        <w:rPr>
          <w:rFonts w:ascii="Times New Roman" w:hAnsi="Times New Roman" w:cs="Times New Roman"/>
          <w:sz w:val="24"/>
          <w:szCs w:val="24"/>
        </w:rPr>
        <w:t>O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H</w:t>
      </w:r>
    </w:p>
    <w:p w:rsidR="00B85194" w:rsidRPr="00ED2C2B" w:rsidRDefault="00B85194" w:rsidP="00B85194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ED2C2B">
        <w:rPr>
          <w:rFonts w:ascii="Times New Roman" w:hAnsi="Times New Roman" w:cs="Times New Roman"/>
          <w:sz w:val="24"/>
          <w:szCs w:val="24"/>
        </w:rPr>
        <w:t xml:space="preserve">) 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ED2C2B">
        <w:rPr>
          <w:rFonts w:ascii="Times New Roman" w:hAnsi="Times New Roman" w:cs="Times New Roman"/>
          <w:sz w:val="24"/>
          <w:szCs w:val="24"/>
        </w:rPr>
        <w:t>O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D2C2B">
        <w:rPr>
          <w:rFonts w:ascii="Times New Roman" w:hAnsi="Times New Roman" w:cs="Times New Roman"/>
          <w:sz w:val="24"/>
          <w:szCs w:val="24"/>
        </w:rPr>
        <w:t xml:space="preserve">; 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ED2C2B">
        <w:rPr>
          <w:rFonts w:ascii="Times New Roman" w:hAnsi="Times New Roman" w:cs="Times New Roman"/>
          <w:sz w:val="24"/>
          <w:szCs w:val="24"/>
        </w:rPr>
        <w:t>O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D2C2B">
        <w:rPr>
          <w:rFonts w:ascii="Times New Roman" w:hAnsi="Times New Roman" w:cs="Times New Roman"/>
          <w:sz w:val="24"/>
          <w:szCs w:val="24"/>
        </w:rPr>
        <w:t>; Ca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ED2C2B">
        <w:rPr>
          <w:rFonts w:ascii="Times New Roman" w:hAnsi="Times New Roman" w:cs="Times New Roman"/>
          <w:sz w:val="24"/>
          <w:szCs w:val="24"/>
        </w:rPr>
        <w:t>O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H)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</w:p>
    <w:p w:rsidR="00B85194" w:rsidRPr="00ED2C2B" w:rsidRDefault="00B85194" w:rsidP="00B85194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ED2C2B">
        <w:rPr>
          <w:rFonts w:ascii="Times New Roman" w:hAnsi="Times New Roman" w:cs="Times New Roman"/>
          <w:sz w:val="24"/>
          <w:szCs w:val="24"/>
        </w:rPr>
        <w:t>) Cu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ED2C2B">
        <w:rPr>
          <w:rFonts w:ascii="Times New Roman" w:hAnsi="Times New Roman" w:cs="Times New Roman"/>
          <w:sz w:val="24"/>
          <w:szCs w:val="24"/>
        </w:rPr>
        <w:t>O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H)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D2C2B">
        <w:rPr>
          <w:rFonts w:ascii="Times New Roman" w:hAnsi="Times New Roman" w:cs="Times New Roman"/>
          <w:sz w:val="24"/>
          <w:szCs w:val="24"/>
        </w:rPr>
        <w:t xml:space="preserve">; 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Zn(OH)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D2C2B">
        <w:rPr>
          <w:rFonts w:ascii="Times New Roman" w:hAnsi="Times New Roman" w:cs="Times New Roman"/>
          <w:sz w:val="24"/>
          <w:szCs w:val="24"/>
        </w:rPr>
        <w:t xml:space="preserve">; 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KOH</w:t>
      </w:r>
    </w:p>
    <w:p w:rsidR="00B85194" w:rsidRPr="00ED2C2B" w:rsidRDefault="00B85194" w:rsidP="00B85194">
      <w:pPr>
        <w:spacing w:after="60"/>
        <w:jc w:val="both"/>
        <w:rPr>
          <w:rFonts w:ascii="Times New Roman" w:hAnsi="Times New Roman" w:cs="Times New Roman"/>
          <w:sz w:val="24"/>
          <w:szCs w:val="24"/>
        </w:rPr>
      </w:pPr>
    </w:p>
    <w:p w:rsidR="00B85194" w:rsidRPr="00ED2C2B" w:rsidRDefault="00B85194" w:rsidP="00B85194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>Кое от съединенията е киселина?</w:t>
      </w:r>
    </w:p>
    <w:p w:rsidR="00B85194" w:rsidRPr="00ED2C2B" w:rsidRDefault="00B85194" w:rsidP="00B85194">
      <w:pPr>
        <w:ind w:firstLine="360"/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NH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4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OH</w:t>
      </w:r>
    </w:p>
    <w:p w:rsidR="00B85194" w:rsidRPr="00ED2C2B" w:rsidRDefault="00B85194" w:rsidP="00B85194">
      <w:pPr>
        <w:ind w:firstLine="360"/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б) 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ED2C2B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5</w:t>
      </w:r>
    </w:p>
    <w:p w:rsidR="00B85194" w:rsidRPr="00ED2C2B" w:rsidRDefault="00B85194" w:rsidP="00B85194">
      <w:pPr>
        <w:spacing w:after="60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в) </w:t>
      </w:r>
      <w:proofErr w:type="spellStart"/>
      <w:r w:rsidRPr="00ED2C2B">
        <w:rPr>
          <w:rFonts w:ascii="Times New Roman" w:hAnsi="Times New Roman" w:cs="Times New Roman"/>
          <w:sz w:val="24"/>
          <w:szCs w:val="24"/>
          <w:lang w:val="en-US"/>
        </w:rPr>
        <w:t>HClO</w:t>
      </w:r>
      <w:proofErr w:type="spellEnd"/>
      <w:r w:rsidRPr="00ED2C2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4</w:t>
      </w:r>
    </w:p>
    <w:p w:rsidR="00B85194" w:rsidRPr="00ED2C2B" w:rsidRDefault="00B85194" w:rsidP="00B85194">
      <w:pPr>
        <w:spacing w:after="60"/>
        <w:ind w:firstLine="360"/>
        <w:jc w:val="both"/>
        <w:rPr>
          <w:rFonts w:ascii="Times New Roman" w:hAnsi="Times New Roman" w:cs="Times New Roman"/>
          <w:sz w:val="24"/>
          <w:szCs w:val="24"/>
        </w:rPr>
      </w:pPr>
    </w:p>
    <w:p w:rsidR="00B85194" w:rsidRPr="00ED2C2B" w:rsidRDefault="00B85194" w:rsidP="00B85194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>Кое от посочените по долу съединения принадлежи към клас мазнини:</w:t>
      </w:r>
    </w:p>
    <w:p w:rsidR="00B85194" w:rsidRPr="00ED2C2B" w:rsidRDefault="00B85194" w:rsidP="00B85194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B85194" w:rsidRPr="00ED2C2B" w:rsidRDefault="00B85194" w:rsidP="00B85194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 xml:space="preserve">а) </w:t>
      </w:r>
      <w:r w:rsidRPr="00ED2C2B">
        <w:rPr>
          <w:rFonts w:ascii="Times New Roman" w:hAnsi="Times New Roman" w:cs="Times New Roman"/>
          <w:sz w:val="24"/>
          <w:szCs w:val="24"/>
        </w:rPr>
        <w:object w:dxaOrig="2388" w:dyaOrig="1456">
          <v:shape id="_x0000_i1031" type="#_x0000_t75" style="width:119.25pt;height:72.75pt" o:ole="">
            <v:imagedata r:id="rId5" o:title=""/>
          </v:shape>
          <o:OLEObject Type="Embed" ProgID="ChemDraw.Document.6.0" ShapeID="_x0000_i1031" DrawAspect="Content" ObjectID="_1640275243" r:id="rId17"/>
        </w:object>
      </w:r>
      <w:r w:rsidRPr="00ED2C2B">
        <w:rPr>
          <w:rFonts w:ascii="Times New Roman" w:hAnsi="Times New Roman" w:cs="Times New Roman"/>
          <w:sz w:val="24"/>
          <w:szCs w:val="24"/>
        </w:rPr>
        <w:t xml:space="preserve">   б)</w:t>
      </w:r>
      <w:r w:rsidRPr="00ED2C2B">
        <w:t xml:space="preserve"> </w:t>
      </w:r>
      <w:r w:rsidRPr="00ED2C2B">
        <w:object w:dxaOrig="1937" w:dyaOrig="1771">
          <v:shape id="_x0000_i1032" type="#_x0000_t75" style="width:96.75pt;height:88.5pt" o:ole="">
            <v:imagedata r:id="rId18" o:title=""/>
          </v:shape>
          <o:OLEObject Type="Embed" ProgID="ChemDraw.Document.6.0" ShapeID="_x0000_i1032" DrawAspect="Content" ObjectID="_1640275244" r:id="rId19"/>
        </w:object>
      </w:r>
      <w:r w:rsidRPr="00ED2C2B">
        <w:rPr>
          <w:rFonts w:ascii="Times New Roman" w:hAnsi="Times New Roman" w:cs="Times New Roman"/>
          <w:sz w:val="24"/>
          <w:szCs w:val="24"/>
        </w:rPr>
        <w:t xml:space="preserve">  в) </w:t>
      </w:r>
      <w:r w:rsidRPr="00ED2C2B">
        <w:object w:dxaOrig="1711" w:dyaOrig="3256">
          <v:shape id="_x0000_i1033" type="#_x0000_t75" style="width:85.5pt;height:162.75pt" o:ole="">
            <v:imagedata r:id="rId20" o:title=""/>
          </v:shape>
          <o:OLEObject Type="Embed" ProgID="ChemDraw.Document.6.0" ShapeID="_x0000_i1033" DrawAspect="Content" ObjectID="_1640275245" r:id="rId21"/>
        </w:object>
      </w:r>
    </w:p>
    <w:p w:rsidR="00B85194" w:rsidRPr="00ED2C2B" w:rsidRDefault="00B85194" w:rsidP="00B85194">
      <w:pPr>
        <w:rPr>
          <w:rFonts w:ascii="Times New Roman" w:hAnsi="Times New Roman" w:cs="Times New Roman"/>
          <w:sz w:val="24"/>
          <w:szCs w:val="24"/>
        </w:rPr>
      </w:pPr>
    </w:p>
    <w:p w:rsidR="00B85194" w:rsidRPr="00ED2C2B" w:rsidRDefault="00B85194" w:rsidP="00B85194">
      <w:pPr>
        <w:rPr>
          <w:rFonts w:ascii="Times New Roman" w:hAnsi="Times New Roman" w:cs="Times New Roman"/>
          <w:sz w:val="24"/>
          <w:szCs w:val="24"/>
        </w:rPr>
      </w:pPr>
    </w:p>
    <w:p w:rsidR="00B85194" w:rsidRPr="00ED2C2B" w:rsidRDefault="00B85194" w:rsidP="00B85194">
      <w:pPr>
        <w:pStyle w:val="ListParagraph"/>
        <w:numPr>
          <w:ilvl w:val="0"/>
          <w:numId w:val="13"/>
        </w:num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>Алдехидите са съединения, съдържащи:</w:t>
      </w:r>
    </w:p>
    <w:p w:rsidR="00B85194" w:rsidRPr="00ED2C2B" w:rsidRDefault="00B85194" w:rsidP="00B85194">
      <w:pPr>
        <w:ind w:left="360"/>
      </w:pPr>
      <w:r w:rsidRPr="00ED2C2B">
        <w:rPr>
          <w:rFonts w:ascii="Times New Roman" w:hAnsi="Times New Roman" w:cs="Times New Roman"/>
          <w:sz w:val="24"/>
          <w:szCs w:val="24"/>
        </w:rPr>
        <w:t xml:space="preserve">а) </w:t>
      </w:r>
      <w:r w:rsidRPr="00ED2C2B">
        <w:object w:dxaOrig="1121" w:dyaOrig="938">
          <v:shape id="_x0000_i1034" type="#_x0000_t75" style="width:56.25pt;height:47.25pt" o:ole="">
            <v:imagedata r:id="rId22" o:title=""/>
          </v:shape>
          <o:OLEObject Type="Embed" ProgID="ChemDraw.Document.6.0" ShapeID="_x0000_i1034" DrawAspect="Content" ObjectID="_1640275246" r:id="rId23"/>
        </w:object>
      </w:r>
      <w:r w:rsidRPr="00ED2C2B">
        <w:t xml:space="preserve">  </w:t>
      </w:r>
      <w:r w:rsidRPr="00ED2C2B">
        <w:tab/>
      </w:r>
      <w:r w:rsidRPr="00ED2C2B">
        <w:tab/>
        <w:t xml:space="preserve"> </w:t>
      </w:r>
      <w:r w:rsidRPr="00ED2C2B">
        <w:rPr>
          <w:rFonts w:ascii="Times New Roman" w:hAnsi="Times New Roman" w:cs="Times New Roman"/>
          <w:sz w:val="24"/>
          <w:szCs w:val="24"/>
        </w:rPr>
        <w:t xml:space="preserve">б) </w:t>
      </w:r>
      <w:r w:rsidRPr="00ED2C2B">
        <w:object w:dxaOrig="1257" w:dyaOrig="941">
          <v:shape id="_x0000_i1035" type="#_x0000_t75" style="width:63pt;height:47.25pt" o:ole="">
            <v:imagedata r:id="rId24" o:title=""/>
          </v:shape>
          <o:OLEObject Type="Embed" ProgID="ChemDraw.Document.6.0" ShapeID="_x0000_i1035" DrawAspect="Content" ObjectID="_1640275247" r:id="rId25"/>
        </w:object>
      </w:r>
      <w:r w:rsidRPr="00ED2C2B">
        <w:tab/>
      </w:r>
      <w:r w:rsidRPr="00ED2C2B">
        <w:tab/>
      </w:r>
      <w:r w:rsidRPr="00ED2C2B">
        <w:rPr>
          <w:rFonts w:ascii="Times New Roman" w:hAnsi="Times New Roman" w:cs="Times New Roman"/>
          <w:sz w:val="24"/>
          <w:szCs w:val="24"/>
        </w:rPr>
        <w:t xml:space="preserve">в) </w:t>
      </w:r>
      <w:r w:rsidRPr="00ED2C2B">
        <w:object w:dxaOrig="1120" w:dyaOrig="873">
          <v:shape id="_x0000_i1036" type="#_x0000_t75" style="width:56.25pt;height:43.5pt" o:ole="">
            <v:imagedata r:id="rId26" o:title=""/>
          </v:shape>
          <o:OLEObject Type="Embed" ProgID="ChemDraw.Document.6.0" ShapeID="_x0000_i1036" DrawAspect="Content" ObjectID="_1640275248" r:id="rId27"/>
        </w:object>
      </w:r>
    </w:p>
    <w:p w:rsidR="00B85194" w:rsidRPr="00ED2C2B" w:rsidRDefault="00B85194" w:rsidP="00B8519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B85194" w:rsidRPr="00ED2C2B" w:rsidRDefault="00B85194" w:rsidP="00B8519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4D2FE5" w:rsidRPr="00ED2C2B" w:rsidRDefault="004D2FE5" w:rsidP="00631AA1">
      <w:pPr>
        <w:pStyle w:val="ListParagraph"/>
        <w:numPr>
          <w:ilvl w:val="0"/>
          <w:numId w:val="13"/>
        </w:numPr>
        <w:tabs>
          <w:tab w:val="left" w:pos="426"/>
        </w:tabs>
        <w:ind w:left="0" w:firstLine="0"/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lastRenderedPageBreak/>
        <w:t>Ко</w:t>
      </w:r>
      <w:r w:rsidRPr="00ED2C2B">
        <w:rPr>
          <w:rFonts w:ascii="Times New Roman" w:hAnsi="Times New Roman" w:cs="Times New Roman"/>
          <w:sz w:val="24"/>
          <w:szCs w:val="24"/>
        </w:rPr>
        <w:t>я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ED2C2B">
        <w:rPr>
          <w:rFonts w:ascii="Times New Roman" w:hAnsi="Times New Roman" w:cs="Times New Roman"/>
          <w:sz w:val="24"/>
          <w:szCs w:val="24"/>
        </w:rPr>
        <w:t>от посочените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 реакции е окислително-редукционна?</w:t>
      </w:r>
    </w:p>
    <w:p w:rsidR="004D2FE5" w:rsidRPr="00ED2C2B" w:rsidRDefault="004D2FE5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noProof/>
          <w:sz w:val="24"/>
          <w:szCs w:val="24"/>
          <w:lang w:eastAsia="bg-BG" w:bidi="as-I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6DD799F" wp14:editId="798F7EDC">
                <wp:simplePos x="0" y="0"/>
                <wp:positionH relativeFrom="column">
                  <wp:posOffset>890270</wp:posOffset>
                </wp:positionH>
                <wp:positionV relativeFrom="paragraph">
                  <wp:posOffset>95250</wp:posOffset>
                </wp:positionV>
                <wp:extent cx="285750" cy="9525"/>
                <wp:effectExtent l="13970" t="47625" r="24130" b="57150"/>
                <wp:wrapNone/>
                <wp:docPr id="6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5750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250798" id="Straight Arrow Connector 6" o:spid="_x0000_s1026" type="#_x0000_t32" style="position:absolute;margin-left:70.1pt;margin-top:7.5pt;width:22.5pt;height: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">
                <v:stroke endarrow="block"/>
              </v:shape>
            </w:pict>
          </mc:Fallback>
        </mc:AlternateConten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ED2C2B">
        <w:rPr>
          <w:rFonts w:ascii="Times New Roman" w:hAnsi="Times New Roman" w:cs="Times New Roman"/>
          <w:sz w:val="24"/>
          <w:szCs w:val="24"/>
        </w:rPr>
        <w:t>SO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D2C2B">
        <w:rPr>
          <w:rFonts w:ascii="Times New Roman" w:hAnsi="Times New Roman" w:cs="Times New Roman"/>
          <w:sz w:val="24"/>
          <w:szCs w:val="24"/>
        </w:rPr>
        <w:t xml:space="preserve"> + H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2C2B">
        <w:rPr>
          <w:rFonts w:ascii="Times New Roman" w:hAnsi="Times New Roman" w:cs="Times New Roman"/>
          <w:sz w:val="24"/>
          <w:szCs w:val="24"/>
        </w:rPr>
        <w:t>O          H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2C2B">
        <w:rPr>
          <w:rFonts w:ascii="Times New Roman" w:hAnsi="Times New Roman" w:cs="Times New Roman"/>
          <w:sz w:val="24"/>
          <w:szCs w:val="24"/>
        </w:rPr>
        <w:t>SO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4D2FE5" w:rsidRPr="00ED2C2B" w:rsidRDefault="004D2FE5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noProof/>
          <w:sz w:val="24"/>
          <w:szCs w:val="24"/>
          <w:lang w:eastAsia="bg-BG" w:bidi="as-I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102B44D" wp14:editId="2FCBB861">
                <wp:simplePos x="0" y="0"/>
                <wp:positionH relativeFrom="column">
                  <wp:posOffset>709295</wp:posOffset>
                </wp:positionH>
                <wp:positionV relativeFrom="paragraph">
                  <wp:posOffset>91440</wp:posOffset>
                </wp:positionV>
                <wp:extent cx="466725" cy="0"/>
                <wp:effectExtent l="13970" t="53340" r="14605" b="60960"/>
                <wp:wrapNone/>
                <wp:docPr id="5" name="Straight Arrow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67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A2A145" id="Straight Arrow Connector 5" o:spid="_x0000_s1026" type="#_x0000_t32" style="position:absolute;margin-left:55.85pt;margin-top:7.2pt;width:36.7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">
                <v:stroke endarrow="block"/>
              </v:shape>
            </w:pict>
          </mc:Fallback>
        </mc:AlternateConten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б) </w:t>
      </w:r>
      <w:r w:rsidRPr="00ED2C2B">
        <w:rPr>
          <w:rFonts w:ascii="Times New Roman" w:hAnsi="Times New Roman" w:cs="Times New Roman"/>
          <w:sz w:val="24"/>
          <w:szCs w:val="24"/>
        </w:rPr>
        <w:t>S  +  H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2C2B">
        <w:rPr>
          <w:rFonts w:ascii="Times New Roman" w:hAnsi="Times New Roman" w:cs="Times New Roman"/>
          <w:sz w:val="24"/>
          <w:szCs w:val="24"/>
        </w:rPr>
        <w:t xml:space="preserve">                H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2C2B">
        <w:rPr>
          <w:rFonts w:ascii="Times New Roman" w:hAnsi="Times New Roman" w:cs="Times New Roman"/>
          <w:sz w:val="24"/>
          <w:szCs w:val="24"/>
        </w:rPr>
        <w:t>S</w:t>
      </w:r>
    </w:p>
    <w:p w:rsidR="004D2FE5" w:rsidRPr="00ED2C2B" w:rsidRDefault="004D2FE5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vertAlign w:val="subscript"/>
        </w:rPr>
      </w:pPr>
      <w:r w:rsidRPr="00ED2C2B">
        <w:rPr>
          <w:rFonts w:ascii="Times New Roman" w:hAnsi="Times New Roman" w:cs="Times New Roman"/>
          <w:noProof/>
          <w:sz w:val="24"/>
          <w:szCs w:val="24"/>
          <w:lang w:eastAsia="bg-BG" w:bidi="as-I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56D22E0" wp14:editId="36DFC9B6">
                <wp:simplePos x="0" y="0"/>
                <wp:positionH relativeFrom="column">
                  <wp:posOffset>1052195</wp:posOffset>
                </wp:positionH>
                <wp:positionV relativeFrom="paragraph">
                  <wp:posOffset>87630</wp:posOffset>
                </wp:positionV>
                <wp:extent cx="152400" cy="9525"/>
                <wp:effectExtent l="13970" t="49530" r="24130" b="55245"/>
                <wp:wrapNone/>
                <wp:docPr id="4" name="Straight Arrow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5774F0" id="Straight Arrow Connector 4" o:spid="_x0000_s1026" type="#_x0000_t32" style="position:absolute;margin-left:82.85pt;margin-top:6.9pt;width:12pt;height: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">
                <v:stroke endarrow="block"/>
              </v:shape>
            </w:pict>
          </mc:Fallback>
        </mc:AlternateConten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в) </w:t>
      </w:r>
      <w:r w:rsidRPr="00ED2C2B">
        <w:rPr>
          <w:rFonts w:ascii="Times New Roman" w:hAnsi="Times New Roman" w:cs="Times New Roman"/>
          <w:sz w:val="24"/>
          <w:szCs w:val="24"/>
        </w:rPr>
        <w:t>CO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2C2B">
        <w:rPr>
          <w:rFonts w:ascii="Times New Roman" w:hAnsi="Times New Roman" w:cs="Times New Roman"/>
          <w:sz w:val="24"/>
          <w:szCs w:val="24"/>
        </w:rPr>
        <w:t xml:space="preserve">   +   CaO      CaCO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B85194" w:rsidRPr="00ED2C2B" w:rsidRDefault="00B85194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</w:p>
    <w:p w:rsidR="004D2FE5" w:rsidRPr="00ED2C2B" w:rsidRDefault="004D2FE5" w:rsidP="00631AA1">
      <w:pPr>
        <w:pStyle w:val="ListParagraph"/>
        <w:numPr>
          <w:ilvl w:val="0"/>
          <w:numId w:val="13"/>
        </w:numPr>
        <w:tabs>
          <w:tab w:val="left" w:pos="426"/>
        </w:tabs>
        <w:ind w:left="0" w:firstLine="0"/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Посочете в кой ред има соли само на алкални елементи:</w:t>
      </w:r>
    </w:p>
    <w:p w:rsidR="004D2FE5" w:rsidRPr="00ED2C2B" w:rsidRDefault="004D2FE5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ED2C2B">
        <w:rPr>
          <w:rFonts w:ascii="Times New Roman" w:hAnsi="Times New Roman" w:cs="Times New Roman"/>
          <w:sz w:val="24"/>
          <w:szCs w:val="24"/>
        </w:rPr>
        <w:t>NaCl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Pr="00ED2C2B">
        <w:rPr>
          <w:rFonts w:ascii="Times New Roman" w:hAnsi="Times New Roman" w:cs="Times New Roman"/>
          <w:sz w:val="24"/>
          <w:szCs w:val="24"/>
        </w:rPr>
        <w:t>KCl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="00B85194" w:rsidRPr="00ED2C2B">
        <w:rPr>
          <w:rFonts w:ascii="Times New Roman" w:hAnsi="Times New Roman" w:cs="Times New Roman"/>
          <w:sz w:val="24"/>
          <w:szCs w:val="24"/>
          <w:lang w:val="en-US"/>
        </w:rPr>
        <w:t>Li</w:t>
      </w:r>
      <w:r w:rsidRPr="00ED2C2B">
        <w:rPr>
          <w:rFonts w:ascii="Times New Roman" w:hAnsi="Times New Roman" w:cs="Times New Roman"/>
          <w:sz w:val="24"/>
          <w:szCs w:val="24"/>
        </w:rPr>
        <w:t>Cl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4D2FE5" w:rsidRPr="00ED2C2B" w:rsidRDefault="004D2FE5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) Ca(NO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; Li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; MgSO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</w:p>
    <w:p w:rsidR="004D2FE5" w:rsidRPr="00ED2C2B" w:rsidRDefault="004D2FE5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) Ca</w:t>
      </w:r>
      <w:r w:rsidRPr="00ED2C2B">
        <w:rPr>
          <w:rFonts w:ascii="Times New Roman" w:hAnsi="Times New Roman" w:cs="Times New Roman"/>
          <w:sz w:val="24"/>
          <w:szCs w:val="24"/>
        </w:rPr>
        <w:t>Cl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; SrSO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; Ba(NO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</w:p>
    <w:p w:rsidR="004D2FE5" w:rsidRPr="00ED2C2B" w:rsidRDefault="004D2FE5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</w:p>
    <w:p w:rsidR="004D2FE5" w:rsidRPr="00ED2C2B" w:rsidRDefault="004D2FE5" w:rsidP="00631AA1">
      <w:pPr>
        <w:pStyle w:val="ListParagraph"/>
        <w:numPr>
          <w:ilvl w:val="0"/>
          <w:numId w:val="13"/>
        </w:numPr>
        <w:tabs>
          <w:tab w:val="left" w:pos="426"/>
        </w:tabs>
        <w:ind w:left="0" w:firstLine="0"/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В кой ред са изброени съединения само на метали:</w:t>
      </w:r>
    </w:p>
    <w:p w:rsidR="004D2FE5" w:rsidRPr="00ED2C2B" w:rsidRDefault="004D2FE5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ED2C2B">
        <w:rPr>
          <w:rFonts w:ascii="Times New Roman" w:hAnsi="Times New Roman" w:cs="Times New Roman"/>
          <w:sz w:val="24"/>
          <w:szCs w:val="24"/>
        </w:rPr>
        <w:t>NaOH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Pr="00ED2C2B">
        <w:rPr>
          <w:rFonts w:ascii="Times New Roman" w:hAnsi="Times New Roman" w:cs="Times New Roman"/>
          <w:sz w:val="24"/>
          <w:szCs w:val="24"/>
        </w:rPr>
        <w:t>K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ED2C2B">
        <w:rPr>
          <w:rFonts w:ascii="Times New Roman" w:hAnsi="Times New Roman" w:cs="Times New Roman"/>
          <w:sz w:val="24"/>
          <w:szCs w:val="24"/>
        </w:rPr>
        <w:t>O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Pr="00ED2C2B">
        <w:rPr>
          <w:rFonts w:ascii="Times New Roman" w:hAnsi="Times New Roman" w:cs="Times New Roman"/>
          <w:sz w:val="24"/>
          <w:szCs w:val="24"/>
        </w:rPr>
        <w:t>Li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2C2B">
        <w:rPr>
          <w:rFonts w:ascii="Times New Roman" w:hAnsi="Times New Roman" w:cs="Times New Roman"/>
          <w:sz w:val="24"/>
          <w:szCs w:val="24"/>
        </w:rPr>
        <w:t>O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Pr="00ED2C2B">
        <w:rPr>
          <w:rFonts w:ascii="Times New Roman" w:hAnsi="Times New Roman" w:cs="Times New Roman"/>
          <w:sz w:val="24"/>
          <w:szCs w:val="24"/>
        </w:rPr>
        <w:t>Na</w:t>
      </w:r>
    </w:p>
    <w:p w:rsidR="004D2FE5" w:rsidRPr="00ED2C2B" w:rsidRDefault="004D2FE5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б) </w:t>
      </w:r>
      <w:r w:rsidRPr="00ED2C2B">
        <w:rPr>
          <w:rFonts w:ascii="Times New Roman" w:hAnsi="Times New Roman" w:cs="Times New Roman"/>
          <w:sz w:val="24"/>
          <w:szCs w:val="24"/>
        </w:rPr>
        <w:t>SO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Pr="00ED2C2B">
        <w:rPr>
          <w:rFonts w:ascii="Times New Roman" w:hAnsi="Times New Roman" w:cs="Times New Roman"/>
          <w:sz w:val="24"/>
          <w:szCs w:val="24"/>
        </w:rPr>
        <w:t>H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2C2B">
        <w:rPr>
          <w:rFonts w:ascii="Times New Roman" w:hAnsi="Times New Roman" w:cs="Times New Roman"/>
          <w:sz w:val="24"/>
          <w:szCs w:val="24"/>
        </w:rPr>
        <w:t>SO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Pr="00ED2C2B">
        <w:rPr>
          <w:rFonts w:ascii="Times New Roman" w:hAnsi="Times New Roman" w:cs="Times New Roman"/>
          <w:sz w:val="24"/>
          <w:szCs w:val="24"/>
        </w:rPr>
        <w:t>HNO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Pr="00ED2C2B">
        <w:rPr>
          <w:rFonts w:ascii="Times New Roman" w:hAnsi="Times New Roman" w:cs="Times New Roman"/>
          <w:sz w:val="24"/>
          <w:szCs w:val="24"/>
        </w:rPr>
        <w:t>Na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2C2B">
        <w:rPr>
          <w:rFonts w:ascii="Times New Roman" w:hAnsi="Times New Roman" w:cs="Times New Roman"/>
          <w:sz w:val="24"/>
          <w:szCs w:val="24"/>
        </w:rPr>
        <w:t>SO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4D2FE5" w:rsidRPr="00ED2C2B" w:rsidRDefault="004D2FE5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в) </w:t>
      </w:r>
      <w:r w:rsidRPr="00ED2C2B">
        <w:rPr>
          <w:rFonts w:ascii="Times New Roman" w:hAnsi="Times New Roman" w:cs="Times New Roman"/>
          <w:sz w:val="24"/>
          <w:szCs w:val="24"/>
        </w:rPr>
        <w:t>Na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ED2C2B">
        <w:rPr>
          <w:rFonts w:ascii="Times New Roman" w:hAnsi="Times New Roman" w:cs="Times New Roman"/>
          <w:sz w:val="24"/>
          <w:szCs w:val="24"/>
        </w:rPr>
        <w:t>SO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4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Pr="00ED2C2B">
        <w:rPr>
          <w:rFonts w:ascii="Times New Roman" w:hAnsi="Times New Roman" w:cs="Times New Roman"/>
          <w:sz w:val="24"/>
          <w:szCs w:val="24"/>
        </w:rPr>
        <w:t>KOH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Pr="00ED2C2B">
        <w:rPr>
          <w:rFonts w:ascii="Times New Roman" w:hAnsi="Times New Roman" w:cs="Times New Roman"/>
          <w:sz w:val="24"/>
          <w:szCs w:val="24"/>
        </w:rPr>
        <w:t>LiNO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Pr="00ED2C2B">
        <w:rPr>
          <w:rFonts w:ascii="Times New Roman" w:hAnsi="Times New Roman" w:cs="Times New Roman"/>
          <w:sz w:val="24"/>
          <w:szCs w:val="24"/>
        </w:rPr>
        <w:t>NaCl</w:t>
      </w:r>
    </w:p>
    <w:p w:rsidR="004D2FE5" w:rsidRPr="00ED2C2B" w:rsidRDefault="004D2FE5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</w:p>
    <w:p w:rsidR="004D2FE5" w:rsidRPr="00ED2C2B" w:rsidRDefault="004D2FE5" w:rsidP="00631AA1">
      <w:pPr>
        <w:pStyle w:val="ListParagraph"/>
        <w:numPr>
          <w:ilvl w:val="0"/>
          <w:numId w:val="13"/>
        </w:numPr>
        <w:tabs>
          <w:tab w:val="left" w:pos="426"/>
        </w:tabs>
        <w:ind w:left="0" w:firstLine="0"/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В кой ред са изразени </w:t>
      </w:r>
      <w:r w:rsidR="001320D1" w:rsidRPr="00ED2C2B">
        <w:rPr>
          <w:rFonts w:ascii="Times New Roman" w:hAnsi="Times New Roman" w:cs="Times New Roman"/>
          <w:sz w:val="24"/>
          <w:szCs w:val="24"/>
        </w:rPr>
        <w:t xml:space="preserve">само неутрални 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>оксиди?</w:t>
      </w:r>
    </w:p>
    <w:p w:rsidR="004D2FE5" w:rsidRPr="00ED2C2B" w:rsidRDefault="004D2FE5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ED2C2B">
        <w:rPr>
          <w:rFonts w:ascii="Times New Roman" w:hAnsi="Times New Roman" w:cs="Times New Roman"/>
          <w:sz w:val="24"/>
          <w:szCs w:val="24"/>
        </w:rPr>
        <w:t>) Al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2C2B">
        <w:rPr>
          <w:rFonts w:ascii="Times New Roman" w:hAnsi="Times New Roman" w:cs="Times New Roman"/>
          <w:sz w:val="24"/>
          <w:szCs w:val="24"/>
        </w:rPr>
        <w:t>O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D2C2B">
        <w:rPr>
          <w:rFonts w:ascii="Times New Roman" w:hAnsi="Times New Roman" w:cs="Times New Roman"/>
          <w:sz w:val="24"/>
          <w:szCs w:val="24"/>
        </w:rPr>
        <w:t>; FeO; Fe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2C2B">
        <w:rPr>
          <w:rFonts w:ascii="Times New Roman" w:hAnsi="Times New Roman" w:cs="Times New Roman"/>
          <w:sz w:val="24"/>
          <w:szCs w:val="24"/>
        </w:rPr>
        <w:t>O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4D2FE5" w:rsidRPr="00ED2C2B" w:rsidRDefault="004D2FE5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ED2C2B">
        <w:rPr>
          <w:rFonts w:ascii="Times New Roman" w:hAnsi="Times New Roman" w:cs="Times New Roman"/>
          <w:sz w:val="24"/>
          <w:szCs w:val="24"/>
        </w:rPr>
        <w:t xml:space="preserve">) </w:t>
      </w:r>
      <w:r w:rsidR="001320D1" w:rsidRPr="00ED2C2B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2C2B">
        <w:rPr>
          <w:rFonts w:ascii="Times New Roman" w:hAnsi="Times New Roman" w:cs="Times New Roman"/>
          <w:sz w:val="24"/>
          <w:szCs w:val="24"/>
        </w:rPr>
        <w:t>O; СO; NO</w:t>
      </w:r>
    </w:p>
    <w:p w:rsidR="004D2FE5" w:rsidRPr="00ED2C2B" w:rsidRDefault="004D2FE5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ED2C2B">
        <w:rPr>
          <w:rFonts w:ascii="Times New Roman" w:hAnsi="Times New Roman" w:cs="Times New Roman"/>
          <w:sz w:val="24"/>
          <w:szCs w:val="24"/>
        </w:rPr>
        <w:t>) CuO; CO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2C2B">
        <w:rPr>
          <w:rFonts w:ascii="Times New Roman" w:hAnsi="Times New Roman" w:cs="Times New Roman"/>
          <w:sz w:val="24"/>
          <w:szCs w:val="24"/>
        </w:rPr>
        <w:t>; H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320D1" w:rsidRPr="00ED2C2B">
        <w:rPr>
          <w:rFonts w:ascii="Times New Roman" w:hAnsi="Times New Roman" w:cs="Times New Roman"/>
          <w:sz w:val="24"/>
          <w:szCs w:val="24"/>
        </w:rPr>
        <w:t>O</w:t>
      </w:r>
    </w:p>
    <w:p w:rsidR="004D2FE5" w:rsidRPr="00ED2C2B" w:rsidRDefault="004D2FE5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</w:rPr>
      </w:pPr>
    </w:p>
    <w:p w:rsidR="004D2FE5" w:rsidRPr="00ED2C2B" w:rsidRDefault="004D2FE5" w:rsidP="00631AA1">
      <w:pPr>
        <w:pStyle w:val="ListParagraph"/>
        <w:numPr>
          <w:ilvl w:val="0"/>
          <w:numId w:val="13"/>
        </w:numPr>
        <w:tabs>
          <w:tab w:val="left" w:pos="426"/>
        </w:tabs>
        <w:ind w:left="0" w:firstLine="0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>Кое от съединенията е двуосновна киселина?</w:t>
      </w:r>
    </w:p>
    <w:p w:rsidR="004D2FE5" w:rsidRPr="00ED2C2B" w:rsidRDefault="004D2FE5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Ca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OH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ED2C2B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4D2FE5" w:rsidRPr="00ED2C2B" w:rsidRDefault="004D2FE5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б) </w:t>
      </w:r>
      <w:r w:rsidRPr="00ED2C2B">
        <w:rPr>
          <w:rFonts w:ascii="Times New Roman" w:hAnsi="Times New Roman" w:cs="Times New Roman"/>
          <w:sz w:val="24"/>
          <w:szCs w:val="24"/>
        </w:rPr>
        <w:t>H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NO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</w:p>
    <w:p w:rsidR="004D2FE5" w:rsidRPr="00ED2C2B" w:rsidRDefault="004D2FE5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в) </w:t>
      </w:r>
      <w:r w:rsidRPr="00ED2C2B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>SO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4</w:t>
      </w:r>
    </w:p>
    <w:p w:rsidR="00AD5FCF" w:rsidRPr="00ED2C2B" w:rsidRDefault="00AD5FCF" w:rsidP="00631AA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F4499" w:rsidRPr="00ED2C2B" w:rsidRDefault="007F4499" w:rsidP="00631AA1">
      <w:pPr>
        <w:pStyle w:val="ListParagraph"/>
        <w:numPr>
          <w:ilvl w:val="0"/>
          <w:numId w:val="13"/>
        </w:numPr>
        <w:tabs>
          <w:tab w:val="left" w:pos="426"/>
        </w:tabs>
        <w:ind w:left="0" w:firstLine="0"/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Коя от функционалните групи е амидна (пептидна):</w:t>
      </w:r>
    </w:p>
    <w:p w:rsidR="007F4499" w:rsidRPr="00ED2C2B" w:rsidRDefault="007F4499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</w:p>
    <w:p w:rsidR="007F4499" w:rsidRPr="00ED2C2B" w:rsidRDefault="007F4499" w:rsidP="00631AA1">
      <w:pPr>
        <w:tabs>
          <w:tab w:val="left" w:pos="426"/>
        </w:tabs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</w:rPr>
        <w:object w:dxaOrig="5047" w:dyaOrig="1200">
          <v:shape id="_x0000_i1037" type="#_x0000_t75" style="width:252pt;height:60pt" o:ole="">
            <v:imagedata r:id="rId28" o:title=""/>
          </v:shape>
          <o:OLEObject Type="Embed" ProgID="ChemDraw.Document.6.0" ShapeID="_x0000_i1037" DrawAspect="Content" ObjectID="_1640275249" r:id="rId29"/>
        </w:object>
      </w:r>
    </w:p>
    <w:p w:rsidR="007F4499" w:rsidRPr="00ED2C2B" w:rsidRDefault="007F4499" w:rsidP="00631AA1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7F4499" w:rsidRPr="00ED2C2B" w:rsidRDefault="007F4499" w:rsidP="00631AA1">
      <w:pPr>
        <w:pStyle w:val="ListParagraph"/>
        <w:numPr>
          <w:ilvl w:val="0"/>
          <w:numId w:val="13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r w:rsidRPr="00ED2C2B">
        <w:rPr>
          <w:rFonts w:ascii="Times New Roman" w:hAnsi="Times New Roman" w:cs="Times New Roman"/>
          <w:spacing w:val="-4"/>
          <w:sz w:val="24"/>
          <w:szCs w:val="24"/>
        </w:rPr>
        <w:lastRenderedPageBreak/>
        <w:t>Котленият камък (CaCO</w:t>
      </w:r>
      <w:r w:rsidRPr="00ED2C2B">
        <w:rPr>
          <w:rFonts w:ascii="Times New Roman" w:hAnsi="Times New Roman" w:cs="Times New Roman"/>
          <w:spacing w:val="-4"/>
          <w:sz w:val="24"/>
          <w:szCs w:val="24"/>
          <w:vertAlign w:val="subscript"/>
        </w:rPr>
        <w:t>3</w:t>
      </w:r>
      <w:r w:rsidRPr="00ED2C2B">
        <w:rPr>
          <w:rFonts w:ascii="Times New Roman" w:hAnsi="Times New Roman" w:cs="Times New Roman"/>
          <w:spacing w:val="-4"/>
          <w:sz w:val="24"/>
          <w:szCs w:val="24"/>
        </w:rPr>
        <w:t>)  от домакински съдове може да бъде премахнат с:</w:t>
      </w:r>
    </w:p>
    <w:p w:rsidR="007F4499" w:rsidRPr="00ED2C2B" w:rsidRDefault="007F4499" w:rsidP="00631AA1">
      <w:pPr>
        <w:tabs>
          <w:tab w:val="left" w:pos="426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>а) разтвор на оцет</w:t>
      </w:r>
    </w:p>
    <w:p w:rsidR="007F4499" w:rsidRPr="00ED2C2B" w:rsidRDefault="007F4499" w:rsidP="00631AA1">
      <w:pPr>
        <w:tabs>
          <w:tab w:val="left" w:pos="426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>б) разтвор на сода бикарбонат</w:t>
      </w:r>
    </w:p>
    <w:p w:rsidR="007F4499" w:rsidRPr="00ED2C2B" w:rsidRDefault="007F4499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</w:rPr>
        <w:t>в) гореща вода</w:t>
      </w:r>
    </w:p>
    <w:p w:rsidR="007F4499" w:rsidRPr="00ED2C2B" w:rsidRDefault="007F4499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</w:p>
    <w:p w:rsidR="007F4499" w:rsidRPr="00ED2C2B" w:rsidRDefault="000F07C9" w:rsidP="00631AA1">
      <w:pPr>
        <w:pStyle w:val="ListParagraph"/>
        <w:numPr>
          <w:ilvl w:val="0"/>
          <w:numId w:val="13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Коя от изброените киселини е висша мастна киселина</w:t>
      </w:r>
      <w:r w:rsidR="007F4499"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</w:p>
    <w:p w:rsidR="007F4499" w:rsidRPr="00ED2C2B" w:rsidRDefault="007F4499" w:rsidP="00631AA1">
      <w:pPr>
        <w:tabs>
          <w:tab w:val="left" w:pos="426"/>
        </w:tabs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а) салицилова киселина</w:t>
      </w:r>
    </w:p>
    <w:p w:rsidR="007F4499" w:rsidRPr="00ED2C2B" w:rsidRDefault="007F4499" w:rsidP="00631AA1">
      <w:pPr>
        <w:tabs>
          <w:tab w:val="left" w:pos="426"/>
        </w:tabs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б) глицин</w:t>
      </w:r>
    </w:p>
    <w:p w:rsidR="007F4499" w:rsidRPr="00ED2C2B" w:rsidRDefault="007F4499" w:rsidP="00631AA1">
      <w:pPr>
        <w:tabs>
          <w:tab w:val="left" w:pos="426"/>
        </w:tabs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в) стеаринова киселина </w:t>
      </w:r>
    </w:p>
    <w:p w:rsidR="007F4499" w:rsidRPr="00ED2C2B" w:rsidRDefault="007F4499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</w:rPr>
      </w:pPr>
    </w:p>
    <w:p w:rsidR="007F4499" w:rsidRPr="00ED2C2B" w:rsidRDefault="007F4499" w:rsidP="00631AA1">
      <w:pPr>
        <w:pStyle w:val="ListParagraph"/>
        <w:numPr>
          <w:ilvl w:val="0"/>
          <w:numId w:val="13"/>
        </w:numPr>
        <w:tabs>
          <w:tab w:val="left" w:pos="426"/>
        </w:tabs>
        <w:ind w:left="0" w:firstLine="0"/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В кой </w:t>
      </w:r>
      <w:r w:rsidRPr="00ED2C2B">
        <w:rPr>
          <w:rFonts w:ascii="Times New Roman" w:hAnsi="Times New Roman" w:cs="Times New Roman"/>
          <w:sz w:val="24"/>
          <w:szCs w:val="24"/>
        </w:rPr>
        <w:t>от посочените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 редове са изброени </w:t>
      </w:r>
      <w:r w:rsidRPr="00ED2C2B">
        <w:rPr>
          <w:rFonts w:ascii="Times New Roman" w:hAnsi="Times New Roman" w:cs="Times New Roman"/>
          <w:sz w:val="24"/>
          <w:szCs w:val="24"/>
        </w:rPr>
        <w:t>аминокиселини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>?</w:t>
      </w:r>
    </w:p>
    <w:p w:rsidR="007F4499" w:rsidRPr="00ED2C2B" w:rsidRDefault="007F4499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ED2C2B">
        <w:rPr>
          <w:rFonts w:ascii="Times New Roman" w:hAnsi="Times New Roman" w:cs="Times New Roman"/>
          <w:sz w:val="24"/>
          <w:szCs w:val="24"/>
        </w:rPr>
        <w:t>олеинова киселина, стеаринова киселина, линолова киселина</w:t>
      </w:r>
    </w:p>
    <w:p w:rsidR="007F4499" w:rsidRPr="00ED2C2B" w:rsidRDefault="007F4499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б) </w:t>
      </w:r>
      <w:r w:rsidRPr="00ED2C2B">
        <w:rPr>
          <w:rFonts w:ascii="Times New Roman" w:hAnsi="Times New Roman" w:cs="Times New Roman"/>
          <w:sz w:val="24"/>
          <w:szCs w:val="24"/>
        </w:rPr>
        <w:t>глицин, аланин, серин</w:t>
      </w:r>
    </w:p>
    <w:p w:rsidR="007F4499" w:rsidRPr="00ED2C2B" w:rsidRDefault="007F4499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в) </w:t>
      </w:r>
      <w:r w:rsidRPr="00ED2C2B">
        <w:rPr>
          <w:rFonts w:ascii="Times New Roman" w:hAnsi="Times New Roman" w:cs="Times New Roman"/>
          <w:sz w:val="24"/>
          <w:szCs w:val="24"/>
        </w:rPr>
        <w:t>аминобензоена киселина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ED2C2B">
        <w:rPr>
          <w:rFonts w:ascii="Times New Roman" w:hAnsi="Times New Roman" w:cs="Times New Roman"/>
          <w:sz w:val="24"/>
          <w:szCs w:val="24"/>
        </w:rPr>
        <w:t>оцетна киселина</w:t>
      </w: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ED2C2B">
        <w:rPr>
          <w:rFonts w:ascii="Times New Roman" w:hAnsi="Times New Roman" w:cs="Times New Roman"/>
          <w:sz w:val="24"/>
          <w:szCs w:val="24"/>
        </w:rPr>
        <w:t>мравчена киселина</w:t>
      </w:r>
    </w:p>
    <w:p w:rsidR="007F4499" w:rsidRPr="00ED2C2B" w:rsidRDefault="007F4499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</w:p>
    <w:p w:rsidR="008740B2" w:rsidRPr="00ED2C2B" w:rsidRDefault="008740B2" w:rsidP="008740B2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20. Кое вещество при разтваряне във вода образува САМО сярна киселина?</w:t>
      </w:r>
    </w:p>
    <w:p w:rsidR="008740B2" w:rsidRPr="00ED2C2B" w:rsidRDefault="00545927" w:rsidP="008740B2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а) S</w:t>
      </w:r>
    </w:p>
    <w:p w:rsidR="008740B2" w:rsidRPr="00ED2C2B" w:rsidRDefault="008740B2" w:rsidP="008740B2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б) H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545927">
        <w:rPr>
          <w:rFonts w:ascii="Times New Roman" w:hAnsi="Times New Roman" w:cs="Times New Roman"/>
          <w:sz w:val="24"/>
          <w:szCs w:val="24"/>
          <w:lang w:val="ru-RU"/>
        </w:rPr>
        <w:t>S</w:t>
      </w:r>
    </w:p>
    <w:p w:rsidR="008740B2" w:rsidRPr="00ED2C2B" w:rsidRDefault="008740B2" w:rsidP="008740B2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>в) SO</w:t>
      </w:r>
      <w:r w:rsidRPr="00ED2C2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</w:p>
    <w:p w:rsidR="008740B2" w:rsidRPr="00ED2C2B" w:rsidRDefault="008740B2" w:rsidP="008740B2">
      <w:pPr>
        <w:tabs>
          <w:tab w:val="left" w:pos="426"/>
        </w:tabs>
        <w:rPr>
          <w:rFonts w:ascii="Times New Roman" w:hAnsi="Times New Roman" w:cs="Times New Roman"/>
          <w:sz w:val="24"/>
          <w:szCs w:val="24"/>
        </w:rPr>
      </w:pPr>
    </w:p>
    <w:p w:rsidR="00E73BF5" w:rsidRPr="00ED2C2B" w:rsidRDefault="00E73BF5" w:rsidP="008F7D5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>2</w:t>
      </w:r>
      <w:r w:rsidR="008E704B">
        <w:rPr>
          <w:rFonts w:ascii="Times New Roman" w:hAnsi="Times New Roman" w:cs="Times New Roman"/>
          <w:sz w:val="24"/>
          <w:szCs w:val="24"/>
        </w:rPr>
        <w:t>1</w:t>
      </w:r>
      <w:r w:rsidRPr="00ED2C2B">
        <w:rPr>
          <w:rFonts w:ascii="Times New Roman" w:hAnsi="Times New Roman" w:cs="Times New Roman"/>
          <w:sz w:val="24"/>
          <w:szCs w:val="24"/>
        </w:rPr>
        <w:t xml:space="preserve">. </w:t>
      </w:r>
      <w:r w:rsidR="008F7D5A" w:rsidRPr="00ED2C2B">
        <w:rPr>
          <w:rFonts w:ascii="Times New Roman" w:hAnsi="Times New Roman" w:cs="Times New Roman"/>
          <w:sz w:val="24"/>
          <w:szCs w:val="24"/>
        </w:rPr>
        <w:t>Избелването на тъкани става с</w:t>
      </w:r>
      <w:r w:rsidRPr="00ED2C2B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E73BF5" w:rsidRPr="00ED2C2B" w:rsidRDefault="00E73BF5" w:rsidP="008F7D5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 xml:space="preserve">а) </w:t>
      </w:r>
      <w:r w:rsidR="008F7D5A" w:rsidRPr="00ED2C2B">
        <w:rPr>
          <w:rFonts w:ascii="Times New Roman" w:hAnsi="Times New Roman" w:cs="Times New Roman"/>
          <w:sz w:val="24"/>
          <w:szCs w:val="24"/>
        </w:rPr>
        <w:t>натриев хипохлорид</w:t>
      </w:r>
    </w:p>
    <w:p w:rsidR="00E73BF5" w:rsidRPr="00ED2C2B" w:rsidRDefault="00E73BF5" w:rsidP="008F7D5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 xml:space="preserve">б) </w:t>
      </w:r>
      <w:r w:rsidR="008F7D5A" w:rsidRPr="00ED2C2B">
        <w:rPr>
          <w:rFonts w:ascii="Times New Roman" w:hAnsi="Times New Roman" w:cs="Times New Roman"/>
          <w:sz w:val="24"/>
          <w:szCs w:val="24"/>
        </w:rPr>
        <w:t>калциев хидроксид</w:t>
      </w:r>
    </w:p>
    <w:p w:rsidR="00E73BF5" w:rsidRPr="00ED2C2B" w:rsidRDefault="00E73BF5" w:rsidP="008F7D5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 xml:space="preserve">в) </w:t>
      </w:r>
      <w:r w:rsidR="008F7D5A" w:rsidRPr="00ED2C2B">
        <w:rPr>
          <w:rFonts w:ascii="Times New Roman" w:hAnsi="Times New Roman" w:cs="Times New Roman"/>
          <w:sz w:val="24"/>
          <w:szCs w:val="24"/>
        </w:rPr>
        <w:t>калциев оксид</w:t>
      </w:r>
    </w:p>
    <w:p w:rsidR="007F4499" w:rsidRPr="00ED2C2B" w:rsidRDefault="007F4499" w:rsidP="008F7D5A">
      <w:pPr>
        <w:tabs>
          <w:tab w:val="left" w:pos="426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7F4499" w:rsidRPr="00ED2C2B" w:rsidRDefault="007F4499" w:rsidP="008E704B">
      <w:pPr>
        <w:pStyle w:val="ListParagraph"/>
        <w:numPr>
          <w:ilvl w:val="0"/>
          <w:numId w:val="19"/>
        </w:numPr>
        <w:tabs>
          <w:tab w:val="left" w:pos="426"/>
        </w:tabs>
        <w:ind w:left="0" w:firstLine="0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>Въглехидратите са:</w:t>
      </w:r>
    </w:p>
    <w:p w:rsidR="007F4499" w:rsidRPr="00ED2C2B" w:rsidRDefault="007F4499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ED2C2B">
        <w:rPr>
          <w:rFonts w:ascii="Times New Roman" w:hAnsi="Times New Roman" w:cs="Times New Roman"/>
          <w:sz w:val="24"/>
          <w:szCs w:val="24"/>
        </w:rPr>
        <w:t>полихидроксикарбоксилни киселини</w:t>
      </w:r>
    </w:p>
    <w:p w:rsidR="007F4499" w:rsidRPr="00ED2C2B" w:rsidRDefault="007F4499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б) </w:t>
      </w:r>
      <w:r w:rsidRPr="00ED2C2B">
        <w:rPr>
          <w:rFonts w:ascii="Times New Roman" w:hAnsi="Times New Roman" w:cs="Times New Roman"/>
          <w:sz w:val="24"/>
          <w:szCs w:val="24"/>
        </w:rPr>
        <w:t>полихидроксиалдехиди или полихидроксикетони</w:t>
      </w:r>
    </w:p>
    <w:p w:rsidR="007F4499" w:rsidRPr="00ED2C2B" w:rsidRDefault="007F4499" w:rsidP="00631AA1">
      <w:pPr>
        <w:tabs>
          <w:tab w:val="left" w:pos="426"/>
        </w:tabs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  <w:lang w:val="ru-RU"/>
        </w:rPr>
        <w:t xml:space="preserve">в) </w:t>
      </w:r>
      <w:r w:rsidRPr="00ED2C2B">
        <w:rPr>
          <w:rFonts w:ascii="Times New Roman" w:hAnsi="Times New Roman" w:cs="Times New Roman"/>
          <w:sz w:val="24"/>
          <w:szCs w:val="24"/>
        </w:rPr>
        <w:t>полиаминокиселини</w:t>
      </w:r>
    </w:p>
    <w:p w:rsidR="00501C39" w:rsidRPr="00ED2C2B" w:rsidRDefault="00501C39" w:rsidP="007F4499">
      <w:pPr>
        <w:rPr>
          <w:rFonts w:ascii="Times New Roman" w:hAnsi="Times New Roman" w:cs="Times New Roman"/>
          <w:sz w:val="24"/>
          <w:szCs w:val="24"/>
        </w:rPr>
      </w:pPr>
    </w:p>
    <w:p w:rsidR="008E704B" w:rsidRDefault="008E704B" w:rsidP="00D76673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76673" w:rsidRPr="00ED2C2B" w:rsidRDefault="00D76673" w:rsidP="00D76673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D2C2B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Задача 1. </w:t>
      </w:r>
    </w:p>
    <w:p w:rsidR="00D76673" w:rsidRPr="00ED2C2B" w:rsidRDefault="00604F67" w:rsidP="00604F6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 xml:space="preserve">Съединението </w:t>
      </w:r>
      <w:r w:rsidRPr="00ED2C2B">
        <w:rPr>
          <w:rFonts w:ascii="Times New Roman" w:hAnsi="Times New Roman" w:cs="Times New Roman"/>
          <w:b/>
          <w:sz w:val="24"/>
          <w:szCs w:val="24"/>
        </w:rPr>
        <w:t>А</w:t>
      </w:r>
      <w:r w:rsidRPr="00ED2C2B">
        <w:rPr>
          <w:rFonts w:ascii="Times New Roman" w:hAnsi="Times New Roman" w:cs="Times New Roman"/>
          <w:sz w:val="24"/>
          <w:szCs w:val="24"/>
        </w:rPr>
        <w:t xml:space="preserve"> при взаимодействие с вода образува веществото </w:t>
      </w:r>
      <w:r w:rsidRPr="00ED2C2B">
        <w:rPr>
          <w:rFonts w:ascii="Times New Roman" w:hAnsi="Times New Roman" w:cs="Times New Roman"/>
          <w:b/>
          <w:sz w:val="24"/>
          <w:szCs w:val="24"/>
        </w:rPr>
        <w:t>Б</w:t>
      </w:r>
      <w:r w:rsidRPr="00ED2C2B">
        <w:rPr>
          <w:rFonts w:ascii="Times New Roman" w:hAnsi="Times New Roman" w:cs="Times New Roman"/>
          <w:sz w:val="24"/>
          <w:szCs w:val="24"/>
        </w:rPr>
        <w:t xml:space="preserve">.  Водният разтвор на веществото </w:t>
      </w:r>
      <w:r w:rsidRPr="00ED2C2B">
        <w:rPr>
          <w:rFonts w:ascii="Times New Roman" w:hAnsi="Times New Roman" w:cs="Times New Roman"/>
          <w:b/>
          <w:sz w:val="24"/>
          <w:szCs w:val="24"/>
        </w:rPr>
        <w:t>Б</w:t>
      </w:r>
      <w:r w:rsidRPr="00ED2C2B">
        <w:rPr>
          <w:rFonts w:ascii="Times New Roman" w:hAnsi="Times New Roman" w:cs="Times New Roman"/>
          <w:sz w:val="24"/>
          <w:szCs w:val="24"/>
        </w:rPr>
        <w:t xml:space="preserve"> оцветява фенолфталеина в малиновочервен цвят. Под действие на въглеродния диоксид от въздуха на повърхността на разтвора на </w:t>
      </w:r>
      <w:r w:rsidRPr="00ED2C2B">
        <w:rPr>
          <w:rFonts w:ascii="Times New Roman" w:hAnsi="Times New Roman" w:cs="Times New Roman"/>
          <w:b/>
          <w:sz w:val="24"/>
          <w:szCs w:val="24"/>
        </w:rPr>
        <w:t>Б</w:t>
      </w:r>
      <w:r w:rsidRPr="00ED2C2B">
        <w:rPr>
          <w:rFonts w:ascii="Times New Roman" w:hAnsi="Times New Roman" w:cs="Times New Roman"/>
          <w:sz w:val="24"/>
          <w:szCs w:val="24"/>
        </w:rPr>
        <w:t xml:space="preserve"> се образува твърда корица от калциев карбонат. Определете кои са неизвестните вещества </w:t>
      </w:r>
      <w:r w:rsidRPr="00ED2C2B">
        <w:rPr>
          <w:rFonts w:ascii="Times New Roman" w:hAnsi="Times New Roman" w:cs="Times New Roman"/>
          <w:b/>
          <w:sz w:val="24"/>
          <w:szCs w:val="24"/>
        </w:rPr>
        <w:t>А</w:t>
      </w:r>
      <w:r w:rsidRPr="00ED2C2B">
        <w:rPr>
          <w:rFonts w:ascii="Times New Roman" w:hAnsi="Times New Roman" w:cs="Times New Roman"/>
          <w:sz w:val="24"/>
          <w:szCs w:val="24"/>
        </w:rPr>
        <w:t xml:space="preserve"> и </w:t>
      </w:r>
      <w:r w:rsidRPr="00ED2C2B">
        <w:rPr>
          <w:rFonts w:ascii="Times New Roman" w:hAnsi="Times New Roman" w:cs="Times New Roman"/>
          <w:b/>
          <w:sz w:val="24"/>
          <w:szCs w:val="24"/>
        </w:rPr>
        <w:t>Б</w:t>
      </w:r>
      <w:r w:rsidRPr="00ED2C2B">
        <w:rPr>
          <w:rFonts w:ascii="Times New Roman" w:hAnsi="Times New Roman" w:cs="Times New Roman"/>
          <w:sz w:val="24"/>
          <w:szCs w:val="24"/>
        </w:rPr>
        <w:t>? Напишете формулите  и  наименованията  им. Изразете описаните взаимодействия с химични уравнения.</w:t>
      </w:r>
    </w:p>
    <w:p w:rsidR="00D76673" w:rsidRPr="00ED2C2B" w:rsidRDefault="00D76673" w:rsidP="00D7667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76673" w:rsidRPr="00ED2C2B" w:rsidRDefault="00D76673" w:rsidP="00D76673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D2C2B">
        <w:rPr>
          <w:rFonts w:ascii="Times New Roman" w:hAnsi="Times New Roman" w:cs="Times New Roman"/>
          <w:b/>
          <w:sz w:val="24"/>
          <w:szCs w:val="24"/>
        </w:rPr>
        <w:t xml:space="preserve">Задача 2. </w:t>
      </w:r>
    </w:p>
    <w:p w:rsidR="00D76673" w:rsidRPr="00ED2C2B" w:rsidRDefault="00FC78A0" w:rsidP="00FC78A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2C2B">
        <w:rPr>
          <w:rFonts w:ascii="Times New Roman" w:hAnsi="Times New Roman" w:cs="Times New Roman"/>
          <w:sz w:val="24"/>
          <w:szCs w:val="24"/>
        </w:rPr>
        <w:t xml:space="preserve">Веществото </w:t>
      </w:r>
      <w:r w:rsidRPr="00ED2C2B">
        <w:rPr>
          <w:rFonts w:ascii="Times New Roman" w:hAnsi="Times New Roman" w:cs="Times New Roman"/>
          <w:b/>
          <w:sz w:val="24"/>
          <w:szCs w:val="24"/>
        </w:rPr>
        <w:t>А</w:t>
      </w:r>
      <w:r w:rsidRPr="00ED2C2B">
        <w:rPr>
          <w:rFonts w:ascii="Times New Roman" w:hAnsi="Times New Roman" w:cs="Times New Roman"/>
          <w:sz w:val="24"/>
          <w:szCs w:val="24"/>
        </w:rPr>
        <w:t xml:space="preserve"> </w:t>
      </w:r>
      <w:r w:rsidR="007B5FD3" w:rsidRPr="00ED2C2B">
        <w:rPr>
          <w:rFonts w:ascii="Times New Roman" w:hAnsi="Times New Roman" w:cs="Times New Roman"/>
          <w:sz w:val="24"/>
          <w:szCs w:val="24"/>
        </w:rPr>
        <w:t>е ароматна карбоксилна киселина, съдържаща като втора функционална група функционалната група характерна за алкохоли и феноли</w:t>
      </w:r>
      <w:r w:rsidRPr="00ED2C2B">
        <w:rPr>
          <w:rFonts w:ascii="Times New Roman" w:hAnsi="Times New Roman" w:cs="Times New Roman"/>
          <w:sz w:val="24"/>
          <w:szCs w:val="24"/>
        </w:rPr>
        <w:t xml:space="preserve">. </w:t>
      </w:r>
      <w:r w:rsidR="007B5FD3" w:rsidRPr="00ED2C2B">
        <w:rPr>
          <w:rFonts w:ascii="Times New Roman" w:hAnsi="Times New Roman" w:cs="Times New Roman"/>
          <w:sz w:val="24"/>
          <w:szCs w:val="24"/>
        </w:rPr>
        <w:t>Двете функционални групи са разположени една спрямо друга в положение орто на ароматното ядро.</w:t>
      </w:r>
      <w:r w:rsidRPr="00ED2C2B">
        <w:rPr>
          <w:rFonts w:ascii="Times New Roman" w:hAnsi="Times New Roman" w:cs="Times New Roman"/>
          <w:sz w:val="24"/>
          <w:szCs w:val="24"/>
        </w:rPr>
        <w:t xml:space="preserve"> </w:t>
      </w:r>
      <w:r w:rsidR="007B5FD3" w:rsidRPr="00ED2C2B">
        <w:rPr>
          <w:rFonts w:ascii="Times New Roman" w:hAnsi="Times New Roman" w:cs="Times New Roman"/>
          <w:sz w:val="24"/>
          <w:szCs w:val="24"/>
        </w:rPr>
        <w:t xml:space="preserve">При взаимодействие на А с оцетен анхидрид се получава едно от най-предписваните лекарства с антипиретично действие (при висока температура) </w:t>
      </w:r>
      <w:r w:rsidR="007B5FD3" w:rsidRPr="00ED2C2B">
        <w:rPr>
          <w:rFonts w:ascii="Times New Roman" w:hAnsi="Times New Roman" w:cs="Times New Roman"/>
          <w:b/>
          <w:sz w:val="24"/>
          <w:szCs w:val="24"/>
        </w:rPr>
        <w:t>Б</w:t>
      </w:r>
      <w:r w:rsidR="007B5FD3" w:rsidRPr="00ED2C2B">
        <w:rPr>
          <w:rFonts w:ascii="Times New Roman" w:hAnsi="Times New Roman" w:cs="Times New Roman"/>
          <w:sz w:val="24"/>
          <w:szCs w:val="24"/>
        </w:rPr>
        <w:t xml:space="preserve">. </w:t>
      </w:r>
      <w:r w:rsidRPr="00ED2C2B">
        <w:rPr>
          <w:rFonts w:ascii="Times New Roman" w:hAnsi="Times New Roman" w:cs="Times New Roman"/>
          <w:sz w:val="24"/>
          <w:szCs w:val="24"/>
        </w:rPr>
        <w:t xml:space="preserve">Определете кои са веществата </w:t>
      </w:r>
      <w:r w:rsidRPr="00ED2C2B">
        <w:rPr>
          <w:rFonts w:ascii="Times New Roman" w:hAnsi="Times New Roman" w:cs="Times New Roman"/>
          <w:b/>
          <w:sz w:val="24"/>
          <w:szCs w:val="24"/>
        </w:rPr>
        <w:t>А</w:t>
      </w:r>
      <w:r w:rsidRPr="00ED2C2B">
        <w:rPr>
          <w:rFonts w:ascii="Times New Roman" w:hAnsi="Times New Roman" w:cs="Times New Roman"/>
          <w:sz w:val="24"/>
          <w:szCs w:val="24"/>
        </w:rPr>
        <w:t xml:space="preserve"> и </w:t>
      </w:r>
      <w:r w:rsidRPr="00ED2C2B">
        <w:rPr>
          <w:rFonts w:ascii="Times New Roman" w:hAnsi="Times New Roman" w:cs="Times New Roman"/>
          <w:b/>
          <w:sz w:val="24"/>
          <w:szCs w:val="24"/>
        </w:rPr>
        <w:t>Б</w:t>
      </w:r>
      <w:r w:rsidRPr="00ED2C2B">
        <w:rPr>
          <w:rFonts w:ascii="Times New Roman" w:hAnsi="Times New Roman" w:cs="Times New Roman"/>
          <w:sz w:val="24"/>
          <w:szCs w:val="24"/>
        </w:rPr>
        <w:t xml:space="preserve"> и напишете</w:t>
      </w:r>
      <w:r w:rsidR="00D76673" w:rsidRPr="00ED2C2B">
        <w:rPr>
          <w:rFonts w:ascii="Times New Roman" w:hAnsi="Times New Roman" w:cs="Times New Roman"/>
          <w:sz w:val="24"/>
          <w:szCs w:val="24"/>
        </w:rPr>
        <w:t xml:space="preserve"> </w:t>
      </w:r>
      <w:r w:rsidR="007B5FD3" w:rsidRPr="00ED2C2B">
        <w:rPr>
          <w:rFonts w:ascii="Times New Roman" w:hAnsi="Times New Roman" w:cs="Times New Roman"/>
          <w:sz w:val="24"/>
          <w:szCs w:val="24"/>
        </w:rPr>
        <w:t xml:space="preserve">техните структурни формули и наименования. Представете реакцията на получаване на </w:t>
      </w:r>
      <w:r w:rsidR="007B5FD3" w:rsidRPr="00ED2C2B">
        <w:rPr>
          <w:rFonts w:ascii="Times New Roman" w:hAnsi="Times New Roman" w:cs="Times New Roman"/>
          <w:b/>
          <w:sz w:val="24"/>
          <w:szCs w:val="24"/>
        </w:rPr>
        <w:t>Б</w:t>
      </w:r>
      <w:r w:rsidR="007B5FD3" w:rsidRPr="00ED2C2B">
        <w:rPr>
          <w:rFonts w:ascii="Times New Roman" w:hAnsi="Times New Roman" w:cs="Times New Roman"/>
          <w:sz w:val="24"/>
          <w:szCs w:val="24"/>
        </w:rPr>
        <w:t xml:space="preserve"> от </w:t>
      </w:r>
      <w:r w:rsidR="007B5FD3" w:rsidRPr="00ED2C2B">
        <w:rPr>
          <w:rFonts w:ascii="Times New Roman" w:hAnsi="Times New Roman" w:cs="Times New Roman"/>
          <w:b/>
          <w:sz w:val="24"/>
          <w:szCs w:val="24"/>
        </w:rPr>
        <w:t>А</w:t>
      </w:r>
      <w:r w:rsidR="007B5FD3" w:rsidRPr="00ED2C2B">
        <w:rPr>
          <w:rFonts w:ascii="Times New Roman" w:hAnsi="Times New Roman" w:cs="Times New Roman"/>
          <w:sz w:val="24"/>
          <w:szCs w:val="24"/>
        </w:rPr>
        <w:t xml:space="preserve">. </w:t>
      </w:r>
      <w:bookmarkStart w:id="0" w:name="_GoBack"/>
      <w:bookmarkEnd w:id="0"/>
    </w:p>
    <w:sectPr w:rsidR="00D76673" w:rsidRPr="00ED2C2B" w:rsidSect="004D1C1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Liberation Serif">
    <w:altName w:val="Times New Roman"/>
    <w:charset w:val="01"/>
    <w:family w:val="roman"/>
    <w:pitch w:val="variable"/>
  </w:font>
  <w:font w:name="WenQuanYi Zen Hei Sharp">
    <w:altName w:val="Times New Roman"/>
    <w:charset w:val="01"/>
    <w:family w:val="auto"/>
    <w:pitch w:val="variable"/>
  </w:font>
  <w:font w:name="Lohit Devanagari">
    <w:altName w:val="Times New Roman"/>
    <w:charset w:val="01"/>
    <w:family w:val="auto"/>
    <w:pitch w:val="variable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B0102C"/>
    <w:multiLevelType w:val="hybridMultilevel"/>
    <w:tmpl w:val="37CE3D8A"/>
    <w:lvl w:ilvl="0" w:tplc="6696E318">
      <w:start w:val="6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BA44EB"/>
    <w:multiLevelType w:val="hybridMultilevel"/>
    <w:tmpl w:val="61A0BB5C"/>
    <w:lvl w:ilvl="0" w:tplc="6696E318">
      <w:start w:val="6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E244B6"/>
    <w:multiLevelType w:val="hybridMultilevel"/>
    <w:tmpl w:val="6ABC1EAC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001A18"/>
    <w:multiLevelType w:val="hybridMultilevel"/>
    <w:tmpl w:val="FF26E694"/>
    <w:lvl w:ilvl="0" w:tplc="6696E318">
      <w:start w:val="6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1228B2"/>
    <w:multiLevelType w:val="hybridMultilevel"/>
    <w:tmpl w:val="F9640D98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7C562A0"/>
    <w:multiLevelType w:val="hybridMultilevel"/>
    <w:tmpl w:val="6F48C034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620066"/>
    <w:multiLevelType w:val="hybridMultilevel"/>
    <w:tmpl w:val="715687DE"/>
    <w:lvl w:ilvl="0" w:tplc="0402000F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3D58B6"/>
    <w:multiLevelType w:val="hybridMultilevel"/>
    <w:tmpl w:val="677A1E1A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463280"/>
    <w:multiLevelType w:val="hybridMultilevel"/>
    <w:tmpl w:val="D33677C0"/>
    <w:lvl w:ilvl="0" w:tplc="0402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492FA9"/>
    <w:multiLevelType w:val="hybridMultilevel"/>
    <w:tmpl w:val="F364F4B2"/>
    <w:lvl w:ilvl="0" w:tplc="0402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F12ECF"/>
    <w:multiLevelType w:val="hybridMultilevel"/>
    <w:tmpl w:val="BC06B860"/>
    <w:lvl w:ilvl="0" w:tplc="DD243C72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E47A6A"/>
    <w:multiLevelType w:val="hybridMultilevel"/>
    <w:tmpl w:val="0D864312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172833"/>
    <w:multiLevelType w:val="hybridMultilevel"/>
    <w:tmpl w:val="385EF254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21E15ED"/>
    <w:multiLevelType w:val="hybridMultilevel"/>
    <w:tmpl w:val="5BC28992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B248DB"/>
    <w:multiLevelType w:val="hybridMultilevel"/>
    <w:tmpl w:val="CF1055EA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8D748DD"/>
    <w:multiLevelType w:val="hybridMultilevel"/>
    <w:tmpl w:val="945C1B9E"/>
    <w:lvl w:ilvl="0" w:tplc="0402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4EA0807"/>
    <w:multiLevelType w:val="hybridMultilevel"/>
    <w:tmpl w:val="64545A94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9644687"/>
    <w:multiLevelType w:val="hybridMultilevel"/>
    <w:tmpl w:val="94ECB916"/>
    <w:lvl w:ilvl="0" w:tplc="0402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9AD2891"/>
    <w:multiLevelType w:val="hybridMultilevel"/>
    <w:tmpl w:val="19C63D8E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5"/>
  </w:num>
  <w:num w:numId="3">
    <w:abstractNumId w:val="12"/>
  </w:num>
  <w:num w:numId="4">
    <w:abstractNumId w:val="18"/>
  </w:num>
  <w:num w:numId="5">
    <w:abstractNumId w:val="2"/>
  </w:num>
  <w:num w:numId="6">
    <w:abstractNumId w:val="8"/>
  </w:num>
  <w:num w:numId="7">
    <w:abstractNumId w:val="15"/>
  </w:num>
  <w:num w:numId="8">
    <w:abstractNumId w:val="7"/>
  </w:num>
  <w:num w:numId="9">
    <w:abstractNumId w:val="11"/>
  </w:num>
  <w:num w:numId="10">
    <w:abstractNumId w:val="17"/>
  </w:num>
  <w:num w:numId="11">
    <w:abstractNumId w:val="13"/>
  </w:num>
  <w:num w:numId="12">
    <w:abstractNumId w:val="10"/>
  </w:num>
  <w:num w:numId="13">
    <w:abstractNumId w:val="3"/>
  </w:num>
  <w:num w:numId="14">
    <w:abstractNumId w:val="4"/>
  </w:num>
  <w:num w:numId="15">
    <w:abstractNumId w:val="0"/>
  </w:num>
  <w:num w:numId="16">
    <w:abstractNumId w:val="1"/>
  </w:num>
  <w:num w:numId="17">
    <w:abstractNumId w:val="16"/>
  </w:num>
  <w:num w:numId="18">
    <w:abstractNumId w:val="9"/>
  </w:num>
  <w:num w:numId="1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73E1"/>
    <w:rsid w:val="00016120"/>
    <w:rsid w:val="000235EB"/>
    <w:rsid w:val="000620D2"/>
    <w:rsid w:val="000C7BC1"/>
    <w:rsid w:val="000D2639"/>
    <w:rsid w:val="000F07C9"/>
    <w:rsid w:val="0010369D"/>
    <w:rsid w:val="001320D1"/>
    <w:rsid w:val="00154CAC"/>
    <w:rsid w:val="00172A13"/>
    <w:rsid w:val="001834CD"/>
    <w:rsid w:val="00192630"/>
    <w:rsid w:val="001A270B"/>
    <w:rsid w:val="001D2C6A"/>
    <w:rsid w:val="001E0CAD"/>
    <w:rsid w:val="00243449"/>
    <w:rsid w:val="00255B99"/>
    <w:rsid w:val="00261F20"/>
    <w:rsid w:val="0026713C"/>
    <w:rsid w:val="00292CA1"/>
    <w:rsid w:val="002A3149"/>
    <w:rsid w:val="002D47ED"/>
    <w:rsid w:val="002F6D92"/>
    <w:rsid w:val="002F706B"/>
    <w:rsid w:val="00303479"/>
    <w:rsid w:val="00346F1E"/>
    <w:rsid w:val="00372CE8"/>
    <w:rsid w:val="003A0252"/>
    <w:rsid w:val="00455388"/>
    <w:rsid w:val="004804CC"/>
    <w:rsid w:val="00482B15"/>
    <w:rsid w:val="004B6D38"/>
    <w:rsid w:val="004D1C1A"/>
    <w:rsid w:val="004D2FE5"/>
    <w:rsid w:val="00501C39"/>
    <w:rsid w:val="00545927"/>
    <w:rsid w:val="00553487"/>
    <w:rsid w:val="00570FAD"/>
    <w:rsid w:val="00580AA0"/>
    <w:rsid w:val="005B1959"/>
    <w:rsid w:val="00604F67"/>
    <w:rsid w:val="00607369"/>
    <w:rsid w:val="00631AA1"/>
    <w:rsid w:val="006448CF"/>
    <w:rsid w:val="006538C3"/>
    <w:rsid w:val="006A335B"/>
    <w:rsid w:val="006E0ED8"/>
    <w:rsid w:val="006E23C5"/>
    <w:rsid w:val="0071599C"/>
    <w:rsid w:val="00720F6E"/>
    <w:rsid w:val="00753DA9"/>
    <w:rsid w:val="007B5FD3"/>
    <w:rsid w:val="007C5F22"/>
    <w:rsid w:val="007F4499"/>
    <w:rsid w:val="00802F6F"/>
    <w:rsid w:val="00817A49"/>
    <w:rsid w:val="00821AE5"/>
    <w:rsid w:val="00852C4F"/>
    <w:rsid w:val="008721F9"/>
    <w:rsid w:val="008740B2"/>
    <w:rsid w:val="008967EE"/>
    <w:rsid w:val="008E704B"/>
    <w:rsid w:val="008F7D5A"/>
    <w:rsid w:val="009429FB"/>
    <w:rsid w:val="009554CD"/>
    <w:rsid w:val="009655D9"/>
    <w:rsid w:val="00994A28"/>
    <w:rsid w:val="009B0787"/>
    <w:rsid w:val="009B3797"/>
    <w:rsid w:val="009B45E8"/>
    <w:rsid w:val="009E1637"/>
    <w:rsid w:val="00A1482C"/>
    <w:rsid w:val="00A37346"/>
    <w:rsid w:val="00A6347E"/>
    <w:rsid w:val="00AD5FCF"/>
    <w:rsid w:val="00AE2285"/>
    <w:rsid w:val="00B04B09"/>
    <w:rsid w:val="00B1330D"/>
    <w:rsid w:val="00B2125D"/>
    <w:rsid w:val="00B23685"/>
    <w:rsid w:val="00B67FA3"/>
    <w:rsid w:val="00B7733D"/>
    <w:rsid w:val="00B85194"/>
    <w:rsid w:val="00BA1A6C"/>
    <w:rsid w:val="00BE3B92"/>
    <w:rsid w:val="00C43892"/>
    <w:rsid w:val="00C566DD"/>
    <w:rsid w:val="00CB1FC8"/>
    <w:rsid w:val="00CB620B"/>
    <w:rsid w:val="00CB73E1"/>
    <w:rsid w:val="00CE36FB"/>
    <w:rsid w:val="00D01292"/>
    <w:rsid w:val="00D0220E"/>
    <w:rsid w:val="00D063B6"/>
    <w:rsid w:val="00D14716"/>
    <w:rsid w:val="00D170BC"/>
    <w:rsid w:val="00D524A1"/>
    <w:rsid w:val="00D76673"/>
    <w:rsid w:val="00D84321"/>
    <w:rsid w:val="00D91FF4"/>
    <w:rsid w:val="00DE7CE1"/>
    <w:rsid w:val="00E506BE"/>
    <w:rsid w:val="00E73BF5"/>
    <w:rsid w:val="00E85526"/>
    <w:rsid w:val="00ED2C2B"/>
    <w:rsid w:val="00EF4502"/>
    <w:rsid w:val="00F051EB"/>
    <w:rsid w:val="00F1605B"/>
    <w:rsid w:val="00F343FC"/>
    <w:rsid w:val="00F4357B"/>
    <w:rsid w:val="00F77114"/>
    <w:rsid w:val="00F82FC7"/>
    <w:rsid w:val="00F86BEA"/>
    <w:rsid w:val="00FA11A2"/>
    <w:rsid w:val="00FA52E9"/>
    <w:rsid w:val="00FC78A0"/>
    <w:rsid w:val="00FE3D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bg-BG" w:bidi="as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D3FF701-F456-4337-9DA5-154382C80E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D1C1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125D"/>
    <w:pPr>
      <w:ind w:left="720"/>
      <w:contextualSpacing/>
    </w:pPr>
  </w:style>
  <w:style w:type="paragraph" w:styleId="BodyText">
    <w:name w:val="Body Text"/>
    <w:basedOn w:val="Normal"/>
    <w:link w:val="BodyTextChar"/>
    <w:rsid w:val="00BE3B92"/>
    <w:pPr>
      <w:widowControl w:val="0"/>
      <w:suppressAutoHyphens/>
      <w:spacing w:after="140" w:line="288" w:lineRule="auto"/>
    </w:pPr>
    <w:rPr>
      <w:rFonts w:ascii="Liberation Serif" w:eastAsia="WenQuanYi Zen Hei Sharp" w:hAnsi="Liberation Serif" w:cs="Lohit Devanagari"/>
      <w:kern w:val="1"/>
      <w:sz w:val="24"/>
      <w:szCs w:val="24"/>
      <w:lang w:val="en-GB" w:eastAsia="zh-CN" w:bidi="hi-IN"/>
    </w:rPr>
  </w:style>
  <w:style w:type="character" w:customStyle="1" w:styleId="BodyTextChar">
    <w:name w:val="Body Text Char"/>
    <w:basedOn w:val="DefaultParagraphFont"/>
    <w:link w:val="BodyText"/>
    <w:rsid w:val="00BE3B92"/>
    <w:rPr>
      <w:rFonts w:ascii="Liberation Serif" w:eastAsia="WenQuanYi Zen Hei Sharp" w:hAnsi="Liberation Serif" w:cs="Lohit Devanagari"/>
      <w:kern w:val="1"/>
      <w:sz w:val="24"/>
      <w:szCs w:val="24"/>
      <w:lang w:val="en-GB"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e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0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e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image" Target="media/image9.e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580</Words>
  <Characters>3312</Characters>
  <Application>Microsoft Office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Заглав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8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ri</dc:creator>
  <cp:lastModifiedBy>Lari</cp:lastModifiedBy>
  <cp:revision>8</cp:revision>
  <dcterms:created xsi:type="dcterms:W3CDTF">2018-06-28T03:53:00Z</dcterms:created>
  <dcterms:modified xsi:type="dcterms:W3CDTF">2020-01-11T17:09:00Z</dcterms:modified>
</cp:coreProperties>
</file>